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D6BCE8" w14:textId="77777777" w:rsidR="007855F5" w:rsidRPr="000A2C65" w:rsidRDefault="007855F5" w:rsidP="0078785E">
      <w:pPr>
        <w:ind w:firstLine="0"/>
        <w:jc w:val="center"/>
        <w:rPr>
          <w:rFonts w:eastAsia="SimSun"/>
          <w:lang w:eastAsia="en-US"/>
        </w:rPr>
      </w:pPr>
      <w:bookmarkStart w:id="0" w:name="_top"/>
      <w:bookmarkStart w:id="1" w:name="_Ref265023537"/>
      <w:bookmarkEnd w:id="0"/>
      <w:r w:rsidRPr="000A2C65">
        <w:rPr>
          <w:rFonts w:eastAsia="SimSun"/>
          <w:lang w:eastAsia="en-US"/>
        </w:rPr>
        <w:t>Министерство науки и высшего образования Российской Федерации</w:t>
      </w:r>
    </w:p>
    <w:p w14:paraId="1A19B78C" w14:textId="77777777" w:rsidR="007855F5" w:rsidRPr="000A2C65" w:rsidRDefault="007855F5" w:rsidP="0078785E">
      <w:pPr>
        <w:ind w:firstLine="0"/>
        <w:jc w:val="center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Федеральное государственное бюджетное образовательное учреждение высшего образования</w:t>
      </w:r>
    </w:p>
    <w:p w14:paraId="67A3303A" w14:textId="77777777" w:rsidR="007855F5" w:rsidRPr="000A2C65" w:rsidRDefault="007855F5" w:rsidP="0078785E">
      <w:pPr>
        <w:ind w:firstLine="0"/>
        <w:jc w:val="center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САНКТ-ПЕТЕРБУРГСКИЙ ГОСУДАРСТВЕННЫЙ МОРСКОЙ ТЕХНИЧЕСКИЙ УНИВЕРСИТЕТ</w:t>
      </w:r>
      <w:r w:rsidRPr="000A2C65">
        <w:rPr>
          <w:rFonts w:eastAsia="SimSun"/>
          <w:lang w:eastAsia="en-US"/>
        </w:rPr>
        <w:br/>
        <w:t>(СПБГМТУ)</w:t>
      </w:r>
    </w:p>
    <w:p w14:paraId="7A7E0E03" w14:textId="77777777" w:rsidR="007855F5" w:rsidRPr="000A2C65" w:rsidRDefault="007855F5" w:rsidP="0078785E">
      <w:pPr>
        <w:ind w:firstLine="0"/>
        <w:jc w:val="center"/>
        <w:rPr>
          <w:rFonts w:eastAsia="SimSun"/>
          <w:lang w:eastAsia="en-US"/>
        </w:rPr>
      </w:pPr>
    </w:p>
    <w:p w14:paraId="50EC8D56" w14:textId="77777777" w:rsidR="007855F5" w:rsidRPr="000A2C65" w:rsidRDefault="007855F5" w:rsidP="0078785E">
      <w:pPr>
        <w:ind w:firstLine="0"/>
        <w:jc w:val="center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Факультет Морского Приборостроения</w:t>
      </w:r>
    </w:p>
    <w:p w14:paraId="1DF70D03" w14:textId="77777777" w:rsidR="007855F5" w:rsidRPr="000A2C65" w:rsidRDefault="007855F5" w:rsidP="0078785E">
      <w:pPr>
        <w:ind w:firstLine="0"/>
        <w:jc w:val="center"/>
        <w:rPr>
          <w:rFonts w:eastAsia="SimSun"/>
          <w:lang w:eastAsia="en-US"/>
        </w:rPr>
      </w:pPr>
    </w:p>
    <w:p w14:paraId="29BAEDBB" w14:textId="77777777" w:rsidR="00442EB7" w:rsidRPr="000A2C65" w:rsidRDefault="007855F5" w:rsidP="0078785E">
      <w:pPr>
        <w:ind w:firstLine="0"/>
        <w:jc w:val="center"/>
      </w:pPr>
      <w:r w:rsidRPr="000A2C65">
        <w:rPr>
          <w:rFonts w:eastAsia="SimSun"/>
          <w:lang w:eastAsia="en-US"/>
        </w:rPr>
        <w:t xml:space="preserve">Кафедра </w:t>
      </w:r>
      <w:proofErr w:type="spellStart"/>
      <w:r w:rsidR="00442EB7" w:rsidRPr="000A2C65">
        <w:t>САУиБВТ</w:t>
      </w:r>
      <w:proofErr w:type="spellEnd"/>
    </w:p>
    <w:p w14:paraId="033ED6E9" w14:textId="77777777" w:rsidR="00442EB7" w:rsidRPr="000A2C65" w:rsidRDefault="00442EB7" w:rsidP="0078785E">
      <w:pPr>
        <w:ind w:firstLine="0"/>
        <w:jc w:val="center"/>
      </w:pPr>
    </w:p>
    <w:p w14:paraId="1CC7500F" w14:textId="77777777" w:rsidR="00442EB7" w:rsidRPr="000A2C65" w:rsidRDefault="00442EB7" w:rsidP="0078785E">
      <w:pPr>
        <w:ind w:firstLine="0"/>
        <w:jc w:val="center"/>
      </w:pPr>
    </w:p>
    <w:p w14:paraId="255717C2" w14:textId="77777777" w:rsidR="00442EB7" w:rsidRPr="000A2C65" w:rsidRDefault="00442EB7" w:rsidP="0078785E">
      <w:pPr>
        <w:ind w:firstLine="0"/>
        <w:jc w:val="center"/>
      </w:pPr>
    </w:p>
    <w:p w14:paraId="193742D3" w14:textId="77777777" w:rsidR="00442EB7" w:rsidRPr="000A2C65" w:rsidRDefault="00442EB7" w:rsidP="0078785E">
      <w:pPr>
        <w:ind w:firstLine="0"/>
        <w:jc w:val="center"/>
      </w:pPr>
    </w:p>
    <w:p w14:paraId="780B47DB" w14:textId="77777777" w:rsidR="006E7DF0" w:rsidRPr="000A2C65" w:rsidRDefault="006E7DF0" w:rsidP="0078785E">
      <w:pPr>
        <w:ind w:firstLine="0"/>
        <w:jc w:val="center"/>
      </w:pPr>
    </w:p>
    <w:p w14:paraId="63D08708" w14:textId="77777777" w:rsidR="006E7DF0" w:rsidRPr="000A2C65" w:rsidRDefault="006E7DF0" w:rsidP="0078785E">
      <w:pPr>
        <w:ind w:firstLine="0"/>
        <w:jc w:val="center"/>
      </w:pPr>
    </w:p>
    <w:p w14:paraId="51D91C17" w14:textId="77777777" w:rsidR="006E7DF0" w:rsidRPr="000A2C65" w:rsidRDefault="006E7DF0" w:rsidP="0078785E">
      <w:pPr>
        <w:ind w:firstLine="0"/>
        <w:jc w:val="center"/>
      </w:pPr>
    </w:p>
    <w:p w14:paraId="11178490" w14:textId="77777777" w:rsidR="00442EB7" w:rsidRPr="000A2C65" w:rsidRDefault="00442EB7" w:rsidP="0078785E">
      <w:pPr>
        <w:ind w:firstLine="0"/>
        <w:jc w:val="center"/>
      </w:pPr>
      <w:r w:rsidRPr="000A2C65">
        <w:t>Практическая работа</w:t>
      </w:r>
    </w:p>
    <w:p w14:paraId="4FAF1617" w14:textId="2513A0CF" w:rsidR="00442EB7" w:rsidRPr="000A2C65" w:rsidRDefault="00442EB7" w:rsidP="0078785E">
      <w:pPr>
        <w:spacing w:line="720" w:lineRule="auto"/>
        <w:ind w:firstLine="0"/>
        <w:jc w:val="center"/>
      </w:pPr>
      <w:r w:rsidRPr="000A2C65">
        <w:t>на тему: "</w:t>
      </w:r>
      <w:r w:rsidR="001367FD" w:rsidRPr="000A2C65">
        <w:t>Методы первого порядка</w:t>
      </w:r>
      <w:r w:rsidRPr="000A2C65">
        <w:t xml:space="preserve">. </w:t>
      </w:r>
      <w:r w:rsidR="001367FD" w:rsidRPr="000A2C65">
        <w:t xml:space="preserve">Генетический алгоритм </w:t>
      </w:r>
      <w:r w:rsidRPr="000A2C65">
        <w:t>"</w:t>
      </w:r>
    </w:p>
    <w:p w14:paraId="1AC45D68" w14:textId="5420AB55" w:rsidR="006E7DF0" w:rsidRPr="000A2C65" w:rsidRDefault="006E7DF0" w:rsidP="0078785E">
      <w:pPr>
        <w:spacing w:line="720" w:lineRule="auto"/>
        <w:ind w:firstLine="0"/>
        <w:jc w:val="center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По дисциплине «Методы оптимизации»</w:t>
      </w:r>
    </w:p>
    <w:p w14:paraId="7A4012DA" w14:textId="2B9D11C8" w:rsidR="006E7DF0" w:rsidRPr="000A2C65" w:rsidRDefault="006E7DF0" w:rsidP="0078785E">
      <w:pPr>
        <w:spacing w:line="720" w:lineRule="auto"/>
        <w:ind w:firstLine="0"/>
        <w:jc w:val="center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Специальность: Вычислительные машины, комплексы, системы и сети</w:t>
      </w:r>
    </w:p>
    <w:p w14:paraId="43BFFC33" w14:textId="2117A829" w:rsidR="0078785E" w:rsidRPr="000A2C65" w:rsidRDefault="0078785E" w:rsidP="0078785E">
      <w:pPr>
        <w:spacing w:line="720" w:lineRule="auto"/>
        <w:ind w:firstLine="0"/>
        <w:jc w:val="center"/>
        <w:rPr>
          <w:rFonts w:eastAsia="SimSun"/>
          <w:lang w:eastAsia="en-US"/>
        </w:rPr>
      </w:pPr>
    </w:p>
    <w:p w14:paraId="239AFA26" w14:textId="77777777" w:rsidR="0078785E" w:rsidRPr="000A2C65" w:rsidRDefault="0078785E" w:rsidP="0078785E">
      <w:pPr>
        <w:spacing w:line="720" w:lineRule="auto"/>
        <w:ind w:firstLine="0"/>
        <w:jc w:val="center"/>
        <w:rPr>
          <w:rFonts w:eastAsia="SimSun"/>
          <w:lang w:eastAsia="en-US"/>
        </w:rPr>
      </w:pPr>
    </w:p>
    <w:p w14:paraId="07203E9E" w14:textId="77777777" w:rsidR="006E7DF0" w:rsidRPr="000A2C65" w:rsidRDefault="006E7DF0" w:rsidP="0078785E">
      <w:pPr>
        <w:ind w:firstLine="0"/>
        <w:jc w:val="right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Выполнил:</w:t>
      </w:r>
    </w:p>
    <w:p w14:paraId="7B0EEBF7" w14:textId="77777777" w:rsidR="006E7DF0" w:rsidRPr="000A2C65" w:rsidRDefault="006E7DF0" w:rsidP="0078785E">
      <w:pPr>
        <w:ind w:firstLine="0"/>
        <w:jc w:val="right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Студент 3 курса группы № 3370</w:t>
      </w:r>
    </w:p>
    <w:p w14:paraId="067F6842" w14:textId="77777777" w:rsidR="006E7DF0" w:rsidRPr="000A2C65" w:rsidRDefault="006E7DF0" w:rsidP="0078785E">
      <w:pPr>
        <w:ind w:firstLine="0"/>
        <w:jc w:val="right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Сергиенко Д.К.</w:t>
      </w:r>
    </w:p>
    <w:p w14:paraId="60CF5376" w14:textId="77777777" w:rsidR="006E7DF0" w:rsidRPr="000A2C65" w:rsidRDefault="006E7DF0" w:rsidP="0078785E">
      <w:pPr>
        <w:ind w:firstLine="0"/>
        <w:jc w:val="right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Подпись:</w:t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</w:p>
    <w:p w14:paraId="0CC1CB82" w14:textId="77777777" w:rsidR="006E7DF0" w:rsidRPr="000A2C65" w:rsidRDefault="006E7DF0" w:rsidP="0078785E">
      <w:pPr>
        <w:ind w:firstLine="0"/>
        <w:jc w:val="right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Проверил:</w:t>
      </w:r>
    </w:p>
    <w:p w14:paraId="0EE01A9C" w14:textId="46697D02" w:rsidR="001367FD" w:rsidRPr="000A2C65" w:rsidRDefault="001367FD" w:rsidP="0078785E">
      <w:pPr>
        <w:ind w:firstLine="0"/>
        <w:jc w:val="right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Профессор</w:t>
      </w:r>
    </w:p>
    <w:p w14:paraId="77E86630" w14:textId="77777777" w:rsidR="001367FD" w:rsidRPr="000A2C65" w:rsidRDefault="001367FD" w:rsidP="0078785E">
      <w:pPr>
        <w:ind w:firstLine="0"/>
        <w:jc w:val="right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Рыков Сергей Алексеевич</w:t>
      </w:r>
    </w:p>
    <w:p w14:paraId="7D024D5C" w14:textId="5E90E685" w:rsidR="006E7DF0" w:rsidRPr="000A2C65" w:rsidRDefault="006E7DF0" w:rsidP="0078785E">
      <w:pPr>
        <w:ind w:firstLine="0"/>
        <w:jc w:val="right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Подпись:</w:t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</w:p>
    <w:p w14:paraId="5C5EBDD4" w14:textId="77777777" w:rsidR="006E7DF0" w:rsidRPr="000A2C65" w:rsidRDefault="006E7DF0" w:rsidP="0078785E">
      <w:pPr>
        <w:ind w:firstLine="0"/>
        <w:jc w:val="right"/>
        <w:rPr>
          <w:rFonts w:eastAsia="SimSun"/>
          <w:lang w:eastAsia="en-US"/>
        </w:rPr>
      </w:pPr>
      <w:r w:rsidRPr="000A2C65">
        <w:rPr>
          <w:rFonts w:eastAsia="SimSun"/>
          <w:lang w:eastAsia="en-US"/>
        </w:rPr>
        <w:t>Дата выполнения отчёта:</w:t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</w:p>
    <w:p w14:paraId="39A54E26" w14:textId="77777777" w:rsidR="00442EB7" w:rsidRPr="000A2C65" w:rsidRDefault="006E7DF0" w:rsidP="0078785E">
      <w:pPr>
        <w:jc w:val="right"/>
      </w:pPr>
      <w:r w:rsidRPr="000A2C65">
        <w:rPr>
          <w:rFonts w:eastAsia="SimSun"/>
          <w:lang w:eastAsia="en-US"/>
        </w:rPr>
        <w:t>Дата сдачи отчёта:</w:t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  <w:r w:rsidRPr="000A2C65">
        <w:rPr>
          <w:rFonts w:eastAsia="SimSun"/>
          <w:lang w:eastAsia="en-US"/>
        </w:rPr>
        <w:tab/>
      </w:r>
    </w:p>
    <w:p w14:paraId="15B3E35F" w14:textId="23CF4DE0" w:rsidR="00692E3F" w:rsidRPr="000A2C65" w:rsidRDefault="00F2220C" w:rsidP="00E31AC7">
      <w:pPr>
        <w:pStyle w:val="1"/>
      </w:pPr>
      <w:r w:rsidRPr="000A2C65">
        <w:lastRenderedPageBreak/>
        <w:t xml:space="preserve">Метод </w:t>
      </w:r>
      <w:r w:rsidR="00C672BA" w:rsidRPr="000A2C65">
        <w:t>Первого</w:t>
      </w:r>
      <w:r w:rsidRPr="000A2C65">
        <w:t xml:space="preserve"> порядка</w:t>
      </w:r>
      <w:bookmarkEnd w:id="1"/>
    </w:p>
    <w:p w14:paraId="312665A4" w14:textId="49680A56" w:rsidR="00692E3F" w:rsidRPr="000A2C65" w:rsidRDefault="00C672BA" w:rsidP="00DD1545">
      <w:pPr>
        <w:pStyle w:val="20"/>
      </w:pPr>
      <w:r w:rsidRPr="000A2C65">
        <w:t>Генетический алгоритм</w:t>
      </w:r>
    </w:p>
    <w:p w14:paraId="4EA06480" w14:textId="704BC415" w:rsidR="001E0AFB" w:rsidRPr="000A2C65" w:rsidRDefault="00286077" w:rsidP="004F758C">
      <w:pPr>
        <w:pStyle w:val="a7"/>
      </w:pPr>
      <w:r w:rsidRPr="000A2C65">
        <w:t>Требуется найти локальный минимум функции</w:t>
      </w:r>
      <w:r w:rsidR="003233A7" w:rsidRPr="000A2C65">
        <w:t xml:space="preserve"> (приспособленности)</w:t>
      </w:r>
      <w:r w:rsidRPr="000A2C65">
        <w:t xml:space="preserve"> </w:t>
      </w:r>
      <w:r w:rsidR="006E180A" w:rsidRPr="000A2C65">
        <w:rPr>
          <w:position w:val="-10"/>
        </w:rPr>
        <w:object w:dxaOrig="240" w:dyaOrig="320" w14:anchorId="0D40BA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16.15pt" o:ole="">
            <v:imagedata r:id="rId8" o:title=""/>
          </v:shape>
          <o:OLEObject Type="Embed" ProgID="Equation.DSMT4" ShapeID="_x0000_i1025" DrawAspect="Content" ObjectID="_1745489598" r:id="rId9"/>
        </w:object>
      </w:r>
      <w:r w:rsidRPr="000A2C65">
        <w:t xml:space="preserve"> на множестве допустимых решений </w:t>
      </w:r>
      <w:r w:rsidRPr="000A2C65">
        <w:rPr>
          <w:position w:val="-4"/>
        </w:rPr>
        <w:object w:dxaOrig="760" w:dyaOrig="300" w14:anchorId="0742464A">
          <v:shape id="_x0000_i1026" type="#_x0000_t75" style="width:38.5pt;height:14.9pt" o:ole="">
            <v:imagedata r:id="rId10" o:title=""/>
          </v:shape>
          <o:OLEObject Type="Embed" ProgID="Equation.DSMT4" ShapeID="_x0000_i1026" DrawAspect="Content" ObjectID="_1745489599" r:id="rId11"/>
        </w:object>
      </w:r>
      <w:r w:rsidRPr="000A2C65">
        <w:t xml:space="preserve">,т.е. найти такую точку </w:t>
      </w:r>
      <w:r w:rsidR="00E56084" w:rsidRPr="000A2C65">
        <w:rPr>
          <w:position w:val="-6"/>
        </w:rPr>
        <w:object w:dxaOrig="760" w:dyaOrig="320" w14:anchorId="7027BAD6">
          <v:shape id="_x0000_i1027" type="#_x0000_t75" style="width:38.5pt;height:16.15pt" o:ole="">
            <v:imagedata r:id="rId12" o:title=""/>
          </v:shape>
          <o:OLEObject Type="Embed" ProgID="Equation.DSMT4" ShapeID="_x0000_i1027" DrawAspect="Content" ObjectID="_1745489600" r:id="rId13"/>
        </w:object>
      </w:r>
      <w:r w:rsidRPr="000A2C65">
        <w:t>, что</w:t>
      </w:r>
    </w:p>
    <w:p w14:paraId="2F296DE2" w14:textId="10611762" w:rsidR="00310BAE" w:rsidRPr="000A2C65" w:rsidRDefault="002C34BF" w:rsidP="004F758C">
      <w:pPr>
        <w:pStyle w:val="MTDisplayEquation"/>
      </w:pPr>
      <w:r w:rsidRPr="000A2C65">
        <w:tab/>
      </w:r>
      <w:r w:rsidRPr="000A2C65">
        <w:rPr>
          <w:position w:val="-28"/>
        </w:rPr>
        <w:object w:dxaOrig="1920" w:dyaOrig="560" w14:anchorId="3E913C44">
          <v:shape id="_x0000_i1028" type="#_x0000_t75" style="width:96.85pt;height:28.55pt" o:ole="">
            <v:imagedata r:id="rId14" o:title=""/>
          </v:shape>
          <o:OLEObject Type="Embed" ProgID="Equation.DSMT4" ShapeID="_x0000_i1028" DrawAspect="Content" ObjectID="_1745489601" r:id="rId15"/>
        </w:object>
      </w:r>
      <w:r w:rsidRPr="000A2C65">
        <w:tab/>
      </w:r>
      <w:r w:rsidRPr="000A2C65">
        <w:fldChar w:fldCharType="begin"/>
      </w:r>
      <w:r w:rsidRPr="000A2C65">
        <w:instrText xml:space="preserve"> MACROBUTTON MTPlaceRef \* MERGEFORMAT </w:instrText>
      </w:r>
      <w:r w:rsidRPr="000A2C65">
        <w:fldChar w:fldCharType="begin"/>
      </w:r>
      <w:r w:rsidRPr="000A2C65">
        <w:instrText xml:space="preserve"> SEQ MTEqn \h \* MERGEFORMAT </w:instrText>
      </w:r>
      <w:r w:rsidRPr="000A2C65">
        <w:fldChar w:fldCharType="end"/>
      </w:r>
      <w:r w:rsidRPr="000A2C65">
        <w:instrText>(</w:instrText>
      </w:r>
      <w:r w:rsidR="00563344">
        <w:fldChar w:fldCharType="begin"/>
      </w:r>
      <w:r w:rsidR="00563344">
        <w:instrText xml:space="preserve"> SEQ MTSec \c \* Arabic \* MERGEFORMAT </w:instrText>
      </w:r>
      <w:r w:rsidR="00563344">
        <w:fldChar w:fldCharType="separate"/>
      </w:r>
      <w:r w:rsidR="00310BAE" w:rsidRPr="000A2C65">
        <w:rPr>
          <w:noProof/>
        </w:rPr>
        <w:instrText>1</w:instrText>
      </w:r>
      <w:r w:rsidR="00563344">
        <w:rPr>
          <w:noProof/>
        </w:rPr>
        <w:fldChar w:fldCharType="end"/>
      </w:r>
      <w:r w:rsidRPr="000A2C65">
        <w:instrText>.</w:instrText>
      </w:r>
      <w:r w:rsidR="00563344">
        <w:fldChar w:fldCharType="begin"/>
      </w:r>
      <w:r w:rsidR="00563344">
        <w:instrText xml:space="preserve"> SEQ MTEqn \c \* Arabic \* MERGEFORMAT </w:instrText>
      </w:r>
      <w:r w:rsidR="00563344">
        <w:fldChar w:fldCharType="separate"/>
      </w:r>
      <w:r w:rsidR="00310BAE" w:rsidRPr="000A2C65">
        <w:rPr>
          <w:noProof/>
        </w:rPr>
        <w:instrText>1</w:instrText>
      </w:r>
      <w:r w:rsidR="00563344">
        <w:rPr>
          <w:noProof/>
        </w:rPr>
        <w:fldChar w:fldCharType="end"/>
      </w:r>
      <w:r w:rsidRPr="000A2C65">
        <w:instrText>)</w:instrText>
      </w:r>
      <w:r w:rsidRPr="000A2C65">
        <w:fldChar w:fldCharType="end"/>
      </w:r>
    </w:p>
    <w:p w14:paraId="7C2797F4" w14:textId="77777777" w:rsidR="00033469" w:rsidRPr="000A2C65" w:rsidRDefault="00033469" w:rsidP="004F758C">
      <w:pPr>
        <w:pStyle w:val="a7"/>
      </w:pPr>
    </w:p>
    <w:p w14:paraId="34CBED5C" w14:textId="6287C501" w:rsidR="00033469" w:rsidRPr="000A2C65" w:rsidRDefault="00692E3F" w:rsidP="004F758C">
      <w:pPr>
        <w:pStyle w:val="a7"/>
      </w:pPr>
      <w:r w:rsidRPr="000A2C65">
        <w:t xml:space="preserve">Стратегия решения задачи состоит в </w:t>
      </w:r>
      <w:r w:rsidR="00033469" w:rsidRPr="000A2C65">
        <w:t>итеративном поиске оптимального решения посредством выбора одного</w:t>
      </w:r>
      <w:r w:rsidR="003233A7" w:rsidRPr="000A2C65">
        <w:t xml:space="preserve"> решения с минимальным значением функции приспособленности</w:t>
      </w:r>
      <w:r w:rsidR="00033469" w:rsidRPr="000A2C65">
        <w:t xml:space="preserve"> из случайно создан</w:t>
      </w:r>
      <w:r w:rsidR="007F1430" w:rsidRPr="000A2C65">
        <w:t>ного</w:t>
      </w:r>
      <w:r w:rsidR="00033469" w:rsidRPr="000A2C65">
        <w:t xml:space="preserve"> и направленно</w:t>
      </w:r>
      <w:r w:rsidR="0051117A" w:rsidRPr="000A2C65">
        <w:t xml:space="preserve"> (по отношению к функции приспособленности)</w:t>
      </w:r>
      <w:r w:rsidR="00033469" w:rsidRPr="000A2C65">
        <w:t xml:space="preserve"> изменяющегося множества.</w:t>
      </w:r>
    </w:p>
    <w:p w14:paraId="608BC9BA" w14:textId="77777777" w:rsidR="00033469" w:rsidRPr="000A2C65" w:rsidRDefault="00033469" w:rsidP="004F758C">
      <w:pPr>
        <w:pStyle w:val="a7"/>
      </w:pPr>
    </w:p>
    <w:p w14:paraId="18ED65DA" w14:textId="035748C0" w:rsidR="00E40460" w:rsidRPr="000A2C65" w:rsidRDefault="00033469" w:rsidP="004F758C">
      <w:pPr>
        <w:pStyle w:val="a7"/>
      </w:pPr>
      <w:r w:rsidRPr="000A2C65">
        <w:t xml:space="preserve">Перед первой итерацией производится </w:t>
      </w:r>
      <w:r w:rsidR="00310BAE" w:rsidRPr="000A2C65">
        <w:t>генераци</w:t>
      </w:r>
      <w:r w:rsidRPr="000A2C65">
        <w:t>я</w:t>
      </w:r>
      <w:r w:rsidR="00692E3F" w:rsidRPr="000A2C65">
        <w:t xml:space="preserve"> </w:t>
      </w:r>
      <w:r w:rsidR="00310BAE" w:rsidRPr="000A2C65">
        <w:t>набор</w:t>
      </w:r>
      <w:r w:rsidR="00E56084" w:rsidRPr="000A2C65">
        <w:t>ов</w:t>
      </w:r>
      <w:r w:rsidR="001B1B0A" w:rsidRPr="000A2C65">
        <w:t xml:space="preserve"> (</w:t>
      </w:r>
      <w:r w:rsidR="001319A9" w:rsidRPr="000A2C65">
        <w:t xml:space="preserve">далее - </w:t>
      </w:r>
      <w:r w:rsidR="001B1B0A" w:rsidRPr="000A2C65">
        <w:t>популяции)</w:t>
      </w:r>
      <w:r w:rsidR="006E180A" w:rsidRPr="000A2C65">
        <w:t xml:space="preserve"> случайных</w:t>
      </w:r>
      <w:r w:rsidR="00310BAE" w:rsidRPr="000A2C65">
        <w:t xml:space="preserve"> векторов</w:t>
      </w:r>
      <w:r w:rsidR="006E180A" w:rsidRPr="000A2C65">
        <w:t xml:space="preserve"> (</w:t>
      </w:r>
      <w:r w:rsidR="001319A9" w:rsidRPr="000A2C65">
        <w:t xml:space="preserve">далее - </w:t>
      </w:r>
      <w:r w:rsidR="001B1B0A" w:rsidRPr="000A2C65">
        <w:t>особей</w:t>
      </w:r>
      <w:r w:rsidR="006E180A" w:rsidRPr="000A2C65">
        <w:t>)</w:t>
      </w:r>
      <w:r w:rsidR="00310BAE" w:rsidRPr="000A2C65">
        <w:t xml:space="preserve"> </w:t>
      </w:r>
      <w:r w:rsidR="00E56084" w:rsidRPr="000A2C65">
        <w:rPr>
          <w:position w:val="-68"/>
        </w:rPr>
        <w:object w:dxaOrig="780" w:dyaOrig="1480" w14:anchorId="031E8263">
          <v:shape id="_x0000_i1029" type="#_x0000_t75" style="width:39.7pt;height:75.7pt" o:ole="">
            <v:imagedata r:id="rId16" o:title=""/>
          </v:shape>
          <o:OLEObject Type="Embed" ProgID="Equation.DSMT4" ShapeID="_x0000_i1029" DrawAspect="Content" ObjectID="_1745489602" r:id="rId17"/>
        </w:object>
      </w:r>
      <w:r w:rsidR="00E56084" w:rsidRPr="000A2C65">
        <w:t xml:space="preserve">, где </w:t>
      </w:r>
      <w:r w:rsidR="006E180A" w:rsidRPr="000A2C65">
        <w:rPr>
          <w:position w:val="-12"/>
        </w:rPr>
        <w:object w:dxaOrig="1260" w:dyaOrig="360" w14:anchorId="14223AC7">
          <v:shape id="_x0000_i1030" type="#_x0000_t75" style="width:60.85pt;height:18.6pt" o:ole="">
            <v:imagedata r:id="rId18" o:title=""/>
          </v:shape>
          <o:OLEObject Type="Embed" ProgID="Equation.DSMT4" ShapeID="_x0000_i1030" DrawAspect="Content" ObjectID="_1745489603" r:id="rId19"/>
        </w:object>
      </w:r>
      <w:r w:rsidR="006E180A" w:rsidRPr="000A2C65">
        <w:t>- аргументы</w:t>
      </w:r>
      <w:r w:rsidR="003233A7" w:rsidRPr="000A2C65">
        <w:t xml:space="preserve"> </w:t>
      </w:r>
      <w:r w:rsidR="006E180A" w:rsidRPr="000A2C65">
        <w:t xml:space="preserve"> </w:t>
      </w:r>
      <w:bookmarkStart w:id="2" w:name="_Hlk133677277"/>
      <w:r w:rsidR="003233A7" w:rsidRPr="000A2C65">
        <w:t xml:space="preserve">функции приспособленности </w:t>
      </w:r>
      <w:bookmarkEnd w:id="2"/>
      <w:r w:rsidR="006E180A" w:rsidRPr="000A2C65">
        <w:rPr>
          <w:position w:val="-10"/>
        </w:rPr>
        <w:object w:dxaOrig="240" w:dyaOrig="320" w14:anchorId="077D849E">
          <v:shape id="_x0000_i1031" type="#_x0000_t75" style="width:12.4pt;height:16.15pt" o:ole="">
            <v:imagedata r:id="rId20" o:title=""/>
          </v:shape>
          <o:OLEObject Type="Embed" ProgID="Equation.DSMT4" ShapeID="_x0000_i1031" DrawAspect="Content" ObjectID="_1745489604" r:id="rId21"/>
        </w:object>
      </w:r>
      <w:r w:rsidR="001319A9" w:rsidRPr="000A2C65">
        <w:t xml:space="preserve"> (далее - генотип)</w:t>
      </w:r>
      <w:r w:rsidR="006E180A" w:rsidRPr="000A2C65">
        <w:t xml:space="preserve">, а </w:t>
      </w:r>
      <w:r w:rsidR="006E180A" w:rsidRPr="000A2C65">
        <w:rPr>
          <w:position w:val="-10"/>
        </w:rPr>
        <w:object w:dxaOrig="540" w:dyaOrig="320" w14:anchorId="5B2748E0">
          <v:shape id="_x0000_i1032" type="#_x0000_t75" style="width:27.3pt;height:16.15pt" o:ole="">
            <v:imagedata r:id="rId22" o:title=""/>
          </v:shape>
          <o:OLEObject Type="Embed" ProgID="Equation.DSMT4" ShapeID="_x0000_i1032" DrawAspect="Content" ObjectID="_1745489605" r:id="rId23"/>
        </w:object>
      </w:r>
      <w:r w:rsidR="006E180A" w:rsidRPr="000A2C65">
        <w:t xml:space="preserve"> значение функции с этими аргументами.</w:t>
      </w:r>
      <w:r w:rsidR="001B1B0A" w:rsidRPr="000A2C65">
        <w:t xml:space="preserve"> Количество особей в популяции задаётся параметром Генетического алгоритма.</w:t>
      </w:r>
    </w:p>
    <w:p w14:paraId="457827AF" w14:textId="0EBB02E4" w:rsidR="00E40460" w:rsidRPr="000A2C65" w:rsidRDefault="006E180A" w:rsidP="004F758C">
      <w:pPr>
        <w:pStyle w:val="a7"/>
        <w:rPr>
          <w:szCs w:val="28"/>
        </w:rPr>
      </w:pPr>
      <w:r w:rsidRPr="000A2C65">
        <w:t xml:space="preserve">После генерации популяции </w:t>
      </w:r>
      <w:r w:rsidR="001B1B0A" w:rsidRPr="000A2C65">
        <w:t>производится отбор особей</w:t>
      </w:r>
      <w:r w:rsidR="00E40460" w:rsidRPr="000A2C65">
        <w:t xml:space="preserve"> (в частности, используется метод ранжирования - вероятность выбора зависит от места в списке </w:t>
      </w:r>
      <w:r w:rsidR="00E40460" w:rsidRPr="000A2C65">
        <w:rPr>
          <w:szCs w:val="28"/>
        </w:rPr>
        <w:t>особей, отсортированном по значению функции приспособленности)</w:t>
      </w:r>
      <w:r w:rsidR="001B1B0A" w:rsidRPr="000A2C65">
        <w:rPr>
          <w:szCs w:val="28"/>
        </w:rPr>
        <w:t xml:space="preserve">. На этапе отбора из всей популяции выбирается определённая её доля, которая останется «в живых». Есть разные способы проводить отбор. Вероятность выживания конкретной особи должна зависеть от значения функции приспособленности </w:t>
      </w:r>
      <w:r w:rsidR="001B1B0A" w:rsidRPr="000A2C65">
        <w:rPr>
          <w:position w:val="-10"/>
          <w:szCs w:val="28"/>
        </w:rPr>
        <w:object w:dxaOrig="240" w:dyaOrig="320" w14:anchorId="4BC0C8F3">
          <v:shape id="_x0000_i1033" type="#_x0000_t75" style="width:12.4pt;height:16.15pt" o:ole="">
            <v:imagedata r:id="rId8" o:title=""/>
          </v:shape>
          <o:OLEObject Type="Embed" ProgID="Equation.DSMT4" ShapeID="_x0000_i1033" DrawAspect="Content" ObjectID="_1745489606" r:id="rId24"/>
        </w:object>
      </w:r>
      <w:r w:rsidR="001B1B0A" w:rsidRPr="000A2C65">
        <w:rPr>
          <w:szCs w:val="28"/>
        </w:rPr>
        <w:t xml:space="preserve">. Сама доля выживших обычно является параметром </w:t>
      </w:r>
      <w:r w:rsidR="00557E8E" w:rsidRPr="000A2C65">
        <w:rPr>
          <w:szCs w:val="28"/>
        </w:rPr>
        <w:t>г</w:t>
      </w:r>
      <w:r w:rsidR="001B1B0A" w:rsidRPr="000A2C65">
        <w:rPr>
          <w:szCs w:val="28"/>
        </w:rPr>
        <w:t>енетического алгоритма, и её задают заранее. По итогам отбора, некоторые войдут в итоговую популяцию, остальные особи погибают.</w:t>
      </w:r>
    </w:p>
    <w:p w14:paraId="616348A9" w14:textId="23A75459" w:rsidR="00F55644" w:rsidRPr="000A2C65" w:rsidRDefault="00E40460" w:rsidP="004F758C">
      <w:r w:rsidRPr="000A2C65">
        <w:t xml:space="preserve">Следующий этап </w:t>
      </w:r>
      <w:r w:rsidR="00BD2BF7" w:rsidRPr="000A2C65">
        <w:t>–</w:t>
      </w:r>
      <w:r w:rsidRPr="000A2C65">
        <w:t xml:space="preserve"> </w:t>
      </w:r>
      <w:r w:rsidR="00F55644" w:rsidRPr="000A2C65">
        <w:t>размножение (скрещивание)</w:t>
      </w:r>
      <w:r w:rsidR="00BD2BF7" w:rsidRPr="000A2C65">
        <w:t>.</w:t>
      </w:r>
      <w:r w:rsidR="004D59D0" w:rsidRPr="000A2C65">
        <w:t xml:space="preserve"> Размножение в разных алгоритмах определяется по-разному — оно, конечно, зависит от представления данных. Главное требование к размножению — чтобы потомок или потомки имели возможность унаследовать черты обоих родителей, «смешав» их каким-либо способом. В частности, этап определён таким образом, что потомок</w:t>
      </w:r>
      <w:r w:rsidR="00BD2BF7" w:rsidRPr="000A2C65">
        <w:t xml:space="preserve"> </w:t>
      </w:r>
      <w:r w:rsidR="004D59D0" w:rsidRPr="000A2C65">
        <w:t>имеет генотип</w:t>
      </w:r>
      <w:r w:rsidR="0016427E" w:rsidRPr="000A2C65">
        <w:t>,</w:t>
      </w:r>
      <w:r w:rsidR="004D59D0" w:rsidRPr="000A2C65">
        <w:t xml:space="preserve"> элементы которого равны среднему арифметическому соответствующих элементов генотипа родителей</w:t>
      </w:r>
      <w:r w:rsidR="00ED0DE9" w:rsidRPr="000A2C65">
        <w:t xml:space="preserve"> с вероятностью 50%, в иных случаях генотип ребёнка больше похож на одно</w:t>
      </w:r>
      <w:r w:rsidR="0016427E" w:rsidRPr="000A2C65">
        <w:t>го</w:t>
      </w:r>
      <w:r w:rsidR="00ED0DE9" w:rsidRPr="000A2C65">
        <w:t xml:space="preserve"> из родителей</w:t>
      </w:r>
      <w:r w:rsidR="004D59D0" w:rsidRPr="000A2C65">
        <w:t>.</w:t>
      </w:r>
      <w:r w:rsidR="0016427E" w:rsidRPr="000A2C65">
        <w:br/>
      </w:r>
      <w:r w:rsidR="00BD2BF7" w:rsidRPr="000A2C65">
        <w:t>Размножение в генетических алгоритмах требует</w:t>
      </w:r>
      <w:r w:rsidR="00F55644" w:rsidRPr="000A2C65">
        <w:t xml:space="preserve"> выбора</w:t>
      </w:r>
      <w:r w:rsidR="00BD2BF7" w:rsidRPr="000A2C65">
        <w:t xml:space="preserve"> для производства потомка нескольких родителей, обычно – двух</w:t>
      </w:r>
      <w:r w:rsidR="00FC3AD7" w:rsidRPr="000A2C65">
        <w:t xml:space="preserve"> (в работе представлена панмиксия — оба родителя выбираются случайно, каждая особь популяции имеет равные шансы быть выбранной)</w:t>
      </w:r>
      <w:r w:rsidR="00BD2BF7" w:rsidRPr="000A2C65">
        <w:t>.</w:t>
      </w:r>
      <w:r w:rsidR="00F55644" w:rsidRPr="000A2C65">
        <w:t xml:space="preserve"> Особи для размножения обычно выбираются из всей популяции, а не из выживших на первом шаге элементов, </w:t>
      </w:r>
      <w:r w:rsidR="00F55644" w:rsidRPr="000A2C65">
        <w:lastRenderedPageBreak/>
        <w:t xml:space="preserve">поскольку главный недостаток многих генетических алгоритмов — отсутствие разнообразия в особях. Достаточно быстро выделяется один единственный генотип, который представляет собой локальный минимум, далее все элементы популяции проигрывают ему отбор, и вся популяция «забивается» копиями этой особи. Есть разные способы борьбы с таким нежелательным эффектом. Один из них — выбор для размножения вообще всех особей. Однако такой подход вынуждает хранить всех существовавших ранее особей, что увеличивает вычислительную сложность </w:t>
      </w:r>
      <w:r w:rsidR="005C2E80" w:rsidRPr="000A2C65">
        <w:t xml:space="preserve">задачи. Поэтому </w:t>
      </w:r>
      <w:r w:rsidR="00F55644" w:rsidRPr="000A2C65">
        <w:t>в работе реализуется отбор всех особей из популяции, потомки которых заменяют самых неприспособленных</w:t>
      </w:r>
      <w:r w:rsidR="005C2E80" w:rsidRPr="000A2C65">
        <w:t xml:space="preserve"> (с большим значением функции приспособленности)</w:t>
      </w:r>
      <w:r w:rsidR="00F55644" w:rsidRPr="000A2C65">
        <w:t xml:space="preserve"> особей – из конца отсортированного списка. При таком подходе для разнообразия генотипа возрастает роль мутаций.</w:t>
      </w:r>
    </w:p>
    <w:p w14:paraId="20EB7B88" w14:textId="77E53E8E" w:rsidR="00E40460" w:rsidRPr="000A2C65" w:rsidRDefault="00E40460" w:rsidP="004F758C">
      <w:pPr>
        <w:pStyle w:val="a7"/>
      </w:pPr>
    </w:p>
    <w:p w14:paraId="7633BBB0" w14:textId="77777777" w:rsidR="00076162" w:rsidRPr="000A2C65" w:rsidRDefault="00076162" w:rsidP="004F758C">
      <w:pPr>
        <w:pStyle w:val="a7"/>
      </w:pPr>
      <w:r w:rsidRPr="000A2C65">
        <w:t>Мутации</w:t>
      </w:r>
    </w:p>
    <w:p w14:paraId="748AF7D1" w14:textId="2A72BD90" w:rsidR="00076162" w:rsidRPr="000A2C65" w:rsidRDefault="00076162" w:rsidP="004F758C">
      <w:pPr>
        <w:pStyle w:val="a7"/>
      </w:pPr>
      <w:r w:rsidRPr="000A2C65">
        <w:t xml:space="preserve">К мутациям относится все то же самое, что и к размножению: есть некоторая доля </w:t>
      </w:r>
      <w:r w:rsidR="00B130DF" w:rsidRPr="000A2C65">
        <w:t>мутантов,</w:t>
      </w:r>
      <w:r w:rsidRPr="000A2C65">
        <w:t xml:space="preserve"> являющаяся параметром генетического алгоритма, и на шаге мутаций нужно выбрать несколько особей, а затем изменить их в соответствии с заранее определёнными операциями мутации.</w:t>
      </w:r>
      <w:r w:rsidR="00B130DF" w:rsidRPr="000A2C65">
        <w:t xml:space="preserve"> Был выбран вариант мутации изменяющий (+ или -) каждый </w:t>
      </w:r>
      <w:r w:rsidR="00E50E10" w:rsidRPr="000A2C65">
        <w:t xml:space="preserve">элемент </w:t>
      </w:r>
      <w:r w:rsidR="003233A7" w:rsidRPr="000A2C65">
        <w:t>генотип</w:t>
      </w:r>
      <w:r w:rsidR="00E50E10" w:rsidRPr="000A2C65">
        <w:t>а</w:t>
      </w:r>
      <w:r w:rsidR="003233A7" w:rsidRPr="000A2C65">
        <w:t xml:space="preserve"> </w:t>
      </w:r>
      <w:r w:rsidR="000E7BF0" w:rsidRPr="000A2C65">
        <w:t>особи на коэффициент мутации.</w:t>
      </w:r>
    </w:p>
    <w:p w14:paraId="78448A8A" w14:textId="1C328BAC" w:rsidR="00E15003" w:rsidRPr="000A2C65" w:rsidRDefault="0027529D" w:rsidP="004F758C">
      <w:pPr>
        <w:pStyle w:val="a7"/>
      </w:pPr>
      <w:r w:rsidRPr="000A2C65">
        <w:t xml:space="preserve"> </w:t>
      </w:r>
    </w:p>
    <w:p w14:paraId="58A834EA" w14:textId="77777777" w:rsidR="005B2786" w:rsidRPr="000A2C65" w:rsidRDefault="005B2786" w:rsidP="004F758C">
      <w:pPr>
        <w:pStyle w:val="a7"/>
      </w:pPr>
      <w:r w:rsidRPr="000A2C65">
        <w:t xml:space="preserve">Критерием </w:t>
      </w:r>
      <w:r w:rsidR="0018754F" w:rsidRPr="000A2C65">
        <w:t>остановки алгоритма может быть:</w:t>
      </w:r>
    </w:p>
    <w:p w14:paraId="232C8B08" w14:textId="3F23BA20" w:rsidR="0018754F" w:rsidRPr="000A2C65" w:rsidRDefault="0018754F" w:rsidP="004F758C">
      <w:pPr>
        <w:pStyle w:val="a7"/>
        <w:numPr>
          <w:ilvl w:val="0"/>
          <w:numId w:val="21"/>
        </w:numPr>
      </w:pPr>
      <w:r w:rsidRPr="000A2C65">
        <w:t>нахождение глобального, либо субоптимального решения;</w:t>
      </w:r>
    </w:p>
    <w:p w14:paraId="7EDE7E8E" w14:textId="77777777" w:rsidR="0018754F" w:rsidRPr="000A2C65" w:rsidRDefault="0018754F" w:rsidP="004F758C">
      <w:pPr>
        <w:pStyle w:val="a7"/>
        <w:numPr>
          <w:ilvl w:val="0"/>
          <w:numId w:val="21"/>
        </w:numPr>
      </w:pPr>
      <w:r w:rsidRPr="000A2C65">
        <w:t>исчерпание числа поколений, отпущенных на эволюцию;</w:t>
      </w:r>
    </w:p>
    <w:p w14:paraId="5A24FC8E" w14:textId="0BA43149" w:rsidR="0018754F" w:rsidRPr="000A2C65" w:rsidRDefault="0018754F" w:rsidP="004F758C">
      <w:pPr>
        <w:pStyle w:val="a7"/>
        <w:numPr>
          <w:ilvl w:val="0"/>
          <w:numId w:val="21"/>
        </w:numPr>
      </w:pPr>
      <w:r w:rsidRPr="000A2C65">
        <w:t>исчерпание времени, отпущенного на эволюцию.</w:t>
      </w:r>
    </w:p>
    <w:p w14:paraId="35037F9B" w14:textId="11199799" w:rsidR="005B2786" w:rsidRPr="000A2C65" w:rsidRDefault="005B2786" w:rsidP="004F758C">
      <w:pPr>
        <w:pStyle w:val="a7"/>
      </w:pPr>
      <w:r w:rsidRPr="000A2C65">
        <w:t xml:space="preserve">Таким критерием был выбран </w:t>
      </w:r>
      <w:r w:rsidRPr="000A2C65">
        <w:rPr>
          <w:position w:val="-6"/>
        </w:rPr>
        <w:object w:dxaOrig="200" w:dyaOrig="220" w14:anchorId="149104C5">
          <v:shape id="_x0000_i1034" type="#_x0000_t75" style="width:11.15pt;height:11.15pt" o:ole="">
            <v:imagedata r:id="rId25" o:title=""/>
          </v:shape>
          <o:OLEObject Type="Embed" ProgID="Equation.DSMT4" ShapeID="_x0000_i1034" DrawAspect="Content" ObjectID="_1745489607" r:id="rId26"/>
        </w:object>
      </w:r>
      <w:r w:rsidRPr="000A2C65">
        <w:t xml:space="preserve"> - погрешность вычисления оптимума.</w:t>
      </w:r>
    </w:p>
    <w:p w14:paraId="13426D4A" w14:textId="77777777" w:rsidR="001752E6" w:rsidRPr="000A2C65" w:rsidRDefault="001752E6" w:rsidP="004F758C">
      <w:pPr>
        <w:pStyle w:val="a7"/>
      </w:pPr>
    </w:p>
    <w:p w14:paraId="7883D92C" w14:textId="77777777" w:rsidR="006B08ED" w:rsidRPr="000A2C65" w:rsidRDefault="006B08ED" w:rsidP="004F758C">
      <w:pPr>
        <w:pStyle w:val="a7"/>
      </w:pPr>
      <w:r w:rsidRPr="000A2C65">
        <w:t>Алгоритм.</w:t>
      </w:r>
    </w:p>
    <w:p w14:paraId="17E4D28A" w14:textId="4EF8FA17" w:rsidR="00392F48" w:rsidRPr="000A2C65" w:rsidRDefault="00392F48" w:rsidP="00C91571">
      <w:pPr>
        <w:pStyle w:val="a7"/>
        <w:numPr>
          <w:ilvl w:val="0"/>
          <w:numId w:val="19"/>
        </w:numPr>
      </w:pPr>
      <w:r w:rsidRPr="000A2C65">
        <w:t>Задать целевую функцию (приспособленности) для особей популяции</w:t>
      </w:r>
    </w:p>
    <w:p w14:paraId="65DF6561" w14:textId="2DD17FFB" w:rsidR="00F55644" w:rsidRPr="000A2C65" w:rsidRDefault="00392F48" w:rsidP="004F758C">
      <w:pPr>
        <w:pStyle w:val="a7"/>
        <w:numPr>
          <w:ilvl w:val="0"/>
          <w:numId w:val="19"/>
        </w:numPr>
      </w:pPr>
      <w:r w:rsidRPr="000A2C65">
        <w:t>Создать начальную популяцию</w:t>
      </w:r>
      <w:r w:rsidR="00F55644" w:rsidRPr="000A2C65">
        <w:t xml:space="preserve"> (и провести </w:t>
      </w:r>
      <w:r w:rsidR="00F14D2F" w:rsidRPr="000A2C65">
        <w:t>селекцию</w:t>
      </w:r>
      <w:r w:rsidR="00F55644" w:rsidRPr="000A2C65">
        <w:t>)</w:t>
      </w:r>
    </w:p>
    <w:p w14:paraId="4C9F1759" w14:textId="52536F3D" w:rsidR="00392F48" w:rsidRPr="000A2C65" w:rsidRDefault="00392F48" w:rsidP="00C91571">
      <w:pPr>
        <w:pStyle w:val="a7"/>
      </w:pPr>
      <w:r w:rsidRPr="000A2C65">
        <w:t>Начало цикла</w:t>
      </w:r>
    </w:p>
    <w:p w14:paraId="0E4F9A63" w14:textId="69A0D892" w:rsidR="00392F48" w:rsidRPr="000A2C65" w:rsidRDefault="00392F48" w:rsidP="00C91571">
      <w:pPr>
        <w:pStyle w:val="a7"/>
        <w:numPr>
          <w:ilvl w:val="0"/>
          <w:numId w:val="19"/>
        </w:numPr>
      </w:pPr>
      <w:r w:rsidRPr="000A2C65">
        <w:t>Размножение (скрещивание)</w:t>
      </w:r>
    </w:p>
    <w:p w14:paraId="6FB24639" w14:textId="1F3C6A3B" w:rsidR="00392F48" w:rsidRPr="000A2C65" w:rsidRDefault="00392F48" w:rsidP="007707AD">
      <w:pPr>
        <w:pStyle w:val="a7"/>
        <w:numPr>
          <w:ilvl w:val="0"/>
          <w:numId w:val="19"/>
        </w:numPr>
      </w:pPr>
      <w:r w:rsidRPr="000A2C65">
        <w:t>Мутирование</w:t>
      </w:r>
    </w:p>
    <w:p w14:paraId="253CECA0" w14:textId="17E2407B" w:rsidR="00392F48" w:rsidRPr="000A2C65" w:rsidRDefault="00392F48" w:rsidP="00C91571">
      <w:pPr>
        <w:pStyle w:val="a7"/>
        <w:numPr>
          <w:ilvl w:val="0"/>
          <w:numId w:val="19"/>
        </w:numPr>
      </w:pPr>
      <w:r w:rsidRPr="000A2C65">
        <w:t>Формирование нового поколения (селекция)</w:t>
      </w:r>
    </w:p>
    <w:p w14:paraId="4B3E63ED" w14:textId="2DA86159" w:rsidR="00AD3B99" w:rsidRPr="000A2C65" w:rsidRDefault="006030A3" w:rsidP="00C91571">
      <w:pPr>
        <w:pStyle w:val="a7"/>
        <w:numPr>
          <w:ilvl w:val="0"/>
          <w:numId w:val="19"/>
        </w:numPr>
      </w:pPr>
      <w:r w:rsidRPr="000A2C65">
        <w:t>Проверка</w:t>
      </w:r>
      <w:r w:rsidR="00392F48" w:rsidRPr="000A2C65">
        <w:t xml:space="preserve"> условия остановки</w:t>
      </w:r>
      <w:r w:rsidRPr="000A2C65">
        <w:t>. Если выполнятся,</w:t>
      </w:r>
      <w:r w:rsidR="00392F48" w:rsidRPr="000A2C65">
        <w:t xml:space="preserve"> то (конец цикла), иначе </w:t>
      </w:r>
      <w:r w:rsidR="005B2786" w:rsidRPr="000A2C65">
        <w:t>повторение цикла</w:t>
      </w:r>
      <w:r w:rsidR="00392F48" w:rsidRPr="000A2C65">
        <w:t xml:space="preserve"> (Шаг 3).</w:t>
      </w:r>
    </w:p>
    <w:p w14:paraId="24C4B1BC" w14:textId="4BC8D563" w:rsidR="00A36122" w:rsidRDefault="00BE3671" w:rsidP="00A975E0">
      <w:r w:rsidRPr="000A2C65">
        <w:t>Листинг</w:t>
      </w:r>
      <w:r w:rsidR="009A787B" w:rsidRPr="000A2C65">
        <w:t>и</w:t>
      </w:r>
      <w:r w:rsidRPr="000A2C65">
        <w:t xml:space="preserve"> программ в пакете </w:t>
      </w:r>
      <w:r w:rsidRPr="000A2C65">
        <w:rPr>
          <w:lang w:val="en-US"/>
        </w:rPr>
        <w:t>MathCAD</w:t>
      </w:r>
      <w:r w:rsidRPr="000A2C65">
        <w:t>1</w:t>
      </w:r>
      <w:r w:rsidR="00A975E0" w:rsidRPr="000A2C65">
        <w:t>5</w:t>
      </w:r>
      <w:r w:rsidRPr="000A2C65">
        <w:t xml:space="preserve"> приведен</w:t>
      </w:r>
      <w:r w:rsidR="00A36122">
        <w:t>ы</w:t>
      </w:r>
      <w:r w:rsidRPr="000A2C65">
        <w:t xml:space="preserve"> в приложени</w:t>
      </w:r>
      <w:r w:rsidR="00A36122">
        <w:t>и А</w:t>
      </w:r>
      <w:r w:rsidR="00A975E0" w:rsidRPr="000A2C65">
        <w:t>.</w:t>
      </w:r>
    </w:p>
    <w:p w14:paraId="361924AB" w14:textId="0D057A54" w:rsidR="00366808" w:rsidRDefault="00075B51" w:rsidP="00DD1545">
      <w:pPr>
        <w:ind w:firstLine="0"/>
        <w:jc w:val="left"/>
        <w:sectPr w:rsidR="00366808" w:rsidSect="00366808">
          <w:footerReference w:type="default" r:id="rId27"/>
          <w:footerReference w:type="first" r:id="rId28"/>
          <w:pgSz w:w="11906" w:h="16838"/>
          <w:pgMar w:top="1134" w:right="850" w:bottom="1134" w:left="1701" w:header="708" w:footer="709" w:gutter="0"/>
          <w:cols w:space="708"/>
          <w:titlePg/>
          <w:docGrid w:linePitch="381"/>
        </w:sectPr>
      </w:pPr>
      <w:r>
        <w:br w:type="page"/>
      </w:r>
    </w:p>
    <w:p w14:paraId="50C51BCE" w14:textId="73D4BEC0" w:rsidR="00272C33" w:rsidRDefault="00272C33" w:rsidP="00E31AC7">
      <w:pPr>
        <w:pStyle w:val="1"/>
      </w:pPr>
      <w:r w:rsidRPr="00E31AC7">
        <w:lastRenderedPageBreak/>
        <w:t xml:space="preserve">Приложение </w:t>
      </w:r>
      <w:r w:rsidR="000A2C65" w:rsidRPr="00E31AC7">
        <w:t>A</w:t>
      </w:r>
      <w:r w:rsidRPr="00E31AC7">
        <w:t>.</w:t>
      </w:r>
      <w:r w:rsidR="00C821C8">
        <w:br/>
      </w:r>
      <w:r w:rsidRPr="00E31AC7">
        <w:t>Листин</w:t>
      </w:r>
      <w:r w:rsidR="00A36122">
        <w:t xml:space="preserve">ги программ </w:t>
      </w:r>
      <w:r w:rsidR="0036494A">
        <w:t>Выполненных примеров решения задач с помощью генетического алгоритма</w:t>
      </w:r>
      <w:r w:rsidR="00075B51" w:rsidRPr="00075B51">
        <w:t xml:space="preserve"> </w:t>
      </w:r>
      <w:r w:rsidR="00075B51" w:rsidRPr="000A2C65">
        <w:t xml:space="preserve">в пакете </w:t>
      </w:r>
      <w:r w:rsidR="00075B51" w:rsidRPr="000A2C65">
        <w:rPr>
          <w:lang w:val="en-US"/>
        </w:rPr>
        <w:t>MathCAD</w:t>
      </w:r>
      <w:r w:rsidR="00075B51" w:rsidRPr="000A2C65">
        <w:t>15</w:t>
      </w:r>
    </w:p>
    <w:p w14:paraId="100D914F" w14:textId="77777777" w:rsidR="00B66AB0" w:rsidRPr="00DD1545" w:rsidRDefault="00B66AB0" w:rsidP="00B66AB0">
      <w:pPr>
        <w:pStyle w:val="20"/>
        <w:numPr>
          <w:ilvl w:val="1"/>
          <w:numId w:val="25"/>
        </w:numPr>
        <w:spacing w:after="240"/>
      </w:pPr>
      <w:r w:rsidRPr="00DD1545">
        <w:t xml:space="preserve">Пример 1 - </w:t>
      </w:r>
      <w:bookmarkStart w:id="3" w:name="_Hlk134785930"/>
      <w:r w:rsidRPr="00DD1545">
        <w:t xml:space="preserve">Задача №1: найти локальный минимум функции </w:t>
      </w:r>
      <w:r w:rsidRPr="00DD1545">
        <w:object w:dxaOrig="240" w:dyaOrig="320" w14:anchorId="3EBA1D2E">
          <v:shape id="_x0000_i1035" type="#_x0000_t75" style="width:12.4pt;height:16.15pt" o:ole="">
            <v:imagedata r:id="rId8" o:title=""/>
          </v:shape>
          <o:OLEObject Type="Embed" ProgID="Equation.DSMT4" ShapeID="_x0000_i1035" DrawAspect="Content" ObjectID="_1745489608" r:id="rId29"/>
        </w:object>
      </w:r>
      <w:bookmarkEnd w:id="3"/>
    </w:p>
    <w:p w14:paraId="738C3646" w14:textId="77777777" w:rsidR="00B66AB0" w:rsidRDefault="00B66AB0" w:rsidP="00B66AB0">
      <w:r w:rsidRPr="00855556">
        <w:rPr>
          <w:noProof/>
        </w:rPr>
        <w:drawing>
          <wp:inline distT="0" distB="0" distL="0" distR="0" wp14:anchorId="5B2DE03B" wp14:editId="0F870707">
            <wp:extent cx="3603009" cy="3994496"/>
            <wp:effectExtent l="0" t="0" r="0" b="635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32836" cy="4027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B0C92" w14:textId="77777777" w:rsidR="00B66AB0" w:rsidRDefault="00B66AB0" w:rsidP="00B66AB0">
      <w:r>
        <w:t xml:space="preserve">Рисунок 1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56FD5BD7">
          <v:shape id="_x0000_i1036" type="#_x0000_t75" style="width:12.4pt;height:16.15pt" o:ole="">
            <v:imagedata r:id="rId8" o:title=""/>
          </v:shape>
          <o:OLEObject Type="Embed" ProgID="Equation.DSMT4" ShapeID="_x0000_i1036" DrawAspect="Content" ObjectID="_1745489609" r:id="rId31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</w:p>
    <w:p w14:paraId="73EE21AA" w14:textId="77777777" w:rsidR="00B66AB0" w:rsidRDefault="00B66AB0" w:rsidP="00B66AB0">
      <w:r w:rsidRPr="007F01E4">
        <w:rPr>
          <w:noProof/>
        </w:rPr>
        <w:lastRenderedPageBreak/>
        <w:drawing>
          <wp:inline distT="0" distB="0" distL="0" distR="0" wp14:anchorId="195F0258" wp14:editId="79477B92">
            <wp:extent cx="5272644" cy="5156664"/>
            <wp:effectExtent l="0" t="0" r="4445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92057" cy="517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E74CA" w14:textId="77777777" w:rsidR="00B66AB0" w:rsidRDefault="00B66AB0" w:rsidP="00B66AB0">
      <w:r>
        <w:t xml:space="preserve">Рисунок 2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0CCDF4CD">
          <v:shape id="_x0000_i1037" type="#_x0000_t75" style="width:12.4pt;height:16.15pt" o:ole="">
            <v:imagedata r:id="rId8" o:title=""/>
          </v:shape>
          <o:OLEObject Type="Embed" ProgID="Equation.DSMT4" ShapeID="_x0000_i1037" DrawAspect="Content" ObjectID="_1745489610" r:id="rId33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212330F1" w14:textId="77777777" w:rsidR="00B66AB0" w:rsidRDefault="00B66AB0" w:rsidP="00B66AB0">
      <w:r w:rsidRPr="007F01E4">
        <w:rPr>
          <w:noProof/>
        </w:rPr>
        <w:lastRenderedPageBreak/>
        <w:drawing>
          <wp:inline distT="0" distB="0" distL="0" distR="0" wp14:anchorId="1AD70DE6" wp14:editId="45C434E7">
            <wp:extent cx="5332021" cy="5183393"/>
            <wp:effectExtent l="0" t="0" r="254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340249" cy="5191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952EF" w14:textId="77777777" w:rsidR="00B66AB0" w:rsidRDefault="00B66AB0" w:rsidP="00B66AB0">
      <w:r>
        <w:t xml:space="preserve">Рисунок 3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5B7C20D1">
          <v:shape id="_x0000_i1038" type="#_x0000_t75" style="width:12.4pt;height:16.15pt" o:ole="">
            <v:imagedata r:id="rId8" o:title=""/>
          </v:shape>
          <o:OLEObject Type="Embed" ProgID="Equation.DSMT4" ShapeID="_x0000_i1038" DrawAspect="Content" ObjectID="_1745489611" r:id="rId35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0C8F7C4F" w14:textId="77777777" w:rsidR="00B66AB0" w:rsidRDefault="00B66AB0" w:rsidP="00B66AB0">
      <w:r w:rsidRPr="001C06DB">
        <w:rPr>
          <w:noProof/>
        </w:rPr>
        <w:lastRenderedPageBreak/>
        <w:drawing>
          <wp:inline distT="0" distB="0" distL="0" distR="0" wp14:anchorId="27316DAC" wp14:editId="480F0E5A">
            <wp:extent cx="4868883" cy="5169433"/>
            <wp:effectExtent l="0" t="0" r="825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878840" cy="518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0A23C" w14:textId="77777777" w:rsidR="00B66AB0" w:rsidRDefault="00B66AB0" w:rsidP="00B66AB0">
      <w:r>
        <w:t xml:space="preserve">Рисунок 4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6878BA4F">
          <v:shape id="_x0000_i1039" type="#_x0000_t75" style="width:12.4pt;height:16.15pt" o:ole="">
            <v:imagedata r:id="rId8" o:title=""/>
          </v:shape>
          <o:OLEObject Type="Embed" ProgID="Equation.DSMT4" ShapeID="_x0000_i1039" DrawAspect="Content" ObjectID="_1745489612" r:id="rId37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687CD932" w14:textId="77777777" w:rsidR="00B66AB0" w:rsidRDefault="00B66AB0" w:rsidP="00B66AB0">
      <w:r w:rsidRPr="001C06DB">
        <w:rPr>
          <w:noProof/>
        </w:rPr>
        <w:lastRenderedPageBreak/>
        <w:drawing>
          <wp:inline distT="0" distB="0" distL="0" distR="0" wp14:anchorId="010F5576" wp14:editId="5961F0A8">
            <wp:extent cx="8158348" cy="5154437"/>
            <wp:effectExtent l="0" t="0" r="0" b="825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192546" cy="5176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547AE" w14:textId="77777777" w:rsidR="00B66AB0" w:rsidRDefault="00B66AB0" w:rsidP="00B66AB0">
      <w:r>
        <w:t xml:space="preserve">Рисунок 5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2BDB49B3">
          <v:shape id="_x0000_i1040" type="#_x0000_t75" style="width:12.4pt;height:16.15pt" o:ole="">
            <v:imagedata r:id="rId8" o:title=""/>
          </v:shape>
          <o:OLEObject Type="Embed" ProgID="Equation.DSMT4" ShapeID="_x0000_i1040" DrawAspect="Content" ObjectID="_1745489613" r:id="rId39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17BBA2FF" w14:textId="77777777" w:rsidR="00B66AB0" w:rsidRDefault="00B66AB0" w:rsidP="00B66AB0">
      <w:r w:rsidRPr="00855556">
        <w:rPr>
          <w:noProof/>
        </w:rPr>
        <w:lastRenderedPageBreak/>
        <w:drawing>
          <wp:inline distT="0" distB="0" distL="0" distR="0" wp14:anchorId="2F617E80" wp14:editId="62A62E86">
            <wp:extent cx="6852062" cy="5173653"/>
            <wp:effectExtent l="0" t="0" r="6350" b="825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864353" cy="5182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8E0BD" w14:textId="77777777" w:rsidR="00B66AB0" w:rsidRDefault="00B66AB0" w:rsidP="00B66AB0">
      <w:r>
        <w:t xml:space="preserve">Рисунок 6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37E9C2E5">
          <v:shape id="_x0000_i1041" type="#_x0000_t75" style="width:12.4pt;height:16.15pt" o:ole="">
            <v:imagedata r:id="rId8" o:title=""/>
          </v:shape>
          <o:OLEObject Type="Embed" ProgID="Equation.DSMT4" ShapeID="_x0000_i1041" DrawAspect="Content" ObjectID="_1745489614" r:id="rId41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16826CCF" w14:textId="77777777" w:rsidR="00B66AB0" w:rsidRDefault="00B66AB0" w:rsidP="00B66AB0">
      <w:r w:rsidRPr="00BF6F70">
        <w:rPr>
          <w:noProof/>
        </w:rPr>
        <w:lastRenderedPageBreak/>
        <w:drawing>
          <wp:inline distT="0" distB="0" distL="0" distR="0" wp14:anchorId="68A75141" wp14:editId="74F7F654">
            <wp:extent cx="5189517" cy="5073827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01549" cy="508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4F2E1" w14:textId="77777777" w:rsidR="00B66AB0" w:rsidRDefault="00B66AB0" w:rsidP="00B66AB0">
      <w:r>
        <w:t xml:space="preserve">Рисунок 7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740A1023">
          <v:shape id="_x0000_i1042" type="#_x0000_t75" style="width:12.4pt;height:16.15pt" o:ole="">
            <v:imagedata r:id="rId8" o:title=""/>
          </v:shape>
          <o:OLEObject Type="Embed" ProgID="Equation.DSMT4" ShapeID="_x0000_i1042" DrawAspect="Content" ObjectID="_1745489615" r:id="rId43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013665A1" w14:textId="77777777" w:rsidR="00B66AB0" w:rsidRDefault="00B66AB0" w:rsidP="00B66AB0">
      <w:r w:rsidRPr="00BF6F70">
        <w:rPr>
          <w:noProof/>
        </w:rPr>
        <w:lastRenderedPageBreak/>
        <w:drawing>
          <wp:inline distT="0" distB="0" distL="0" distR="0" wp14:anchorId="62DF72CD" wp14:editId="03F45724">
            <wp:extent cx="7410203" cy="5149611"/>
            <wp:effectExtent l="0" t="0" r="63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7420776" cy="5156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57455" w14:textId="77777777" w:rsidR="00B66AB0" w:rsidRDefault="00B66AB0" w:rsidP="00B66AB0">
      <w:r>
        <w:t xml:space="preserve">Рисунок 8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664E349E">
          <v:shape id="_x0000_i1043" type="#_x0000_t75" style="width:12.4pt;height:16.15pt" o:ole="">
            <v:imagedata r:id="rId8" o:title=""/>
          </v:shape>
          <o:OLEObject Type="Embed" ProgID="Equation.DSMT4" ShapeID="_x0000_i1043" DrawAspect="Content" ObjectID="_1745489616" r:id="rId45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63ACA61D" w14:textId="77777777" w:rsidR="00B66AB0" w:rsidRDefault="00B66AB0" w:rsidP="00B66AB0">
      <w:r w:rsidRPr="00BF6F70">
        <w:rPr>
          <w:noProof/>
        </w:rPr>
        <w:lastRenderedPageBreak/>
        <w:drawing>
          <wp:inline distT="0" distB="0" distL="0" distR="0" wp14:anchorId="1192E7A2" wp14:editId="018C2785">
            <wp:extent cx="7493330" cy="5086278"/>
            <wp:effectExtent l="0" t="0" r="0" b="63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504481" cy="509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D8594" w14:textId="77777777" w:rsidR="00B66AB0" w:rsidRDefault="00B66AB0" w:rsidP="00B66AB0">
      <w:r>
        <w:t xml:space="preserve">Рисунок 9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04C606C4">
          <v:shape id="_x0000_i1044" type="#_x0000_t75" style="width:12.4pt;height:16.15pt" o:ole="">
            <v:imagedata r:id="rId8" o:title=""/>
          </v:shape>
          <o:OLEObject Type="Embed" ProgID="Equation.DSMT4" ShapeID="_x0000_i1044" DrawAspect="Content" ObjectID="_1745489617" r:id="rId47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11AA7B99" w14:textId="77777777" w:rsidR="00B66AB0" w:rsidRDefault="00B66AB0" w:rsidP="00B66AB0">
      <w:r w:rsidRPr="00BF6F70">
        <w:rPr>
          <w:noProof/>
        </w:rPr>
        <w:lastRenderedPageBreak/>
        <w:drawing>
          <wp:inline distT="0" distB="0" distL="0" distR="0" wp14:anchorId="1EED7928" wp14:editId="174DABF4">
            <wp:extent cx="6885714" cy="5180952"/>
            <wp:effectExtent l="0" t="0" r="0" b="127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885714" cy="5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467BC" w14:textId="77777777" w:rsidR="00B66AB0" w:rsidRDefault="00B66AB0" w:rsidP="00B66AB0">
      <w:r>
        <w:t xml:space="preserve">Рисунок 10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406671C4">
          <v:shape id="_x0000_i1045" type="#_x0000_t75" style="width:12.4pt;height:16.15pt" o:ole="">
            <v:imagedata r:id="rId8" o:title=""/>
          </v:shape>
          <o:OLEObject Type="Embed" ProgID="Equation.DSMT4" ShapeID="_x0000_i1045" DrawAspect="Content" ObjectID="_1745489618" r:id="rId49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451C7841" w14:textId="77777777" w:rsidR="00B66AB0" w:rsidRDefault="00B66AB0" w:rsidP="00B66AB0">
      <w:r w:rsidRPr="00BF6F70">
        <w:rPr>
          <w:noProof/>
        </w:rPr>
        <w:lastRenderedPageBreak/>
        <w:drawing>
          <wp:inline distT="0" distB="0" distL="0" distR="0" wp14:anchorId="17838892" wp14:editId="6D8B4828">
            <wp:extent cx="7089569" cy="509588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7109056" cy="5109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E3119" w14:textId="77777777" w:rsidR="00B66AB0" w:rsidRDefault="00B66AB0" w:rsidP="00B66AB0">
      <w:r>
        <w:t xml:space="preserve">Рисунок 11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6293223F">
          <v:shape id="_x0000_i1046" type="#_x0000_t75" style="width:12.4pt;height:16.15pt" o:ole="">
            <v:imagedata r:id="rId8" o:title=""/>
          </v:shape>
          <o:OLEObject Type="Embed" ProgID="Equation.DSMT4" ShapeID="_x0000_i1046" DrawAspect="Content" ObjectID="_1745489619" r:id="rId51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1CEE83F8" w14:textId="25F48DF0" w:rsidR="00B66AB0" w:rsidRDefault="00B66AB0" w:rsidP="00B66AB0">
      <w:r w:rsidRPr="00BF6F70">
        <w:rPr>
          <w:noProof/>
        </w:rPr>
        <w:lastRenderedPageBreak/>
        <w:drawing>
          <wp:inline distT="0" distB="0" distL="0" distR="0" wp14:anchorId="173C74B0" wp14:editId="2B0FB0A3">
            <wp:extent cx="8769702" cy="5099772"/>
            <wp:effectExtent l="0" t="0" r="0" b="571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9702" cy="5099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98C8D" w14:textId="77777777" w:rsidR="00B66AB0" w:rsidRDefault="00B66AB0" w:rsidP="00B66AB0">
      <w:r>
        <w:t xml:space="preserve">Рисунок 12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282668DB">
          <v:shape id="_x0000_i1047" type="#_x0000_t75" style="width:12.4pt;height:16.15pt" o:ole="">
            <v:imagedata r:id="rId8" o:title=""/>
          </v:shape>
          <o:OLEObject Type="Embed" ProgID="Equation.DSMT4" ShapeID="_x0000_i1047" DrawAspect="Content" ObjectID="_1745489620" r:id="rId53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71A1AD53" w14:textId="77777777" w:rsidR="00B66AB0" w:rsidRDefault="00B66AB0" w:rsidP="00B66AB0">
      <w:r w:rsidRPr="00BF6F70">
        <w:rPr>
          <w:noProof/>
        </w:rPr>
        <w:lastRenderedPageBreak/>
        <w:drawing>
          <wp:inline distT="0" distB="0" distL="0" distR="0" wp14:anchorId="6E590EFF" wp14:editId="23B5920D">
            <wp:extent cx="5232364" cy="5104263"/>
            <wp:effectExtent l="0" t="0" r="6985" b="127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45199" cy="5116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33A84" w14:textId="77777777" w:rsidR="00B66AB0" w:rsidRDefault="00B66AB0" w:rsidP="00B66AB0">
      <w:r>
        <w:t xml:space="preserve">Рисунок 13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714C0723">
          <v:shape id="_x0000_i1048" type="#_x0000_t75" style="width:12.4pt;height:16.15pt" o:ole="">
            <v:imagedata r:id="rId8" o:title=""/>
          </v:shape>
          <o:OLEObject Type="Embed" ProgID="Equation.DSMT4" ShapeID="_x0000_i1048" DrawAspect="Content" ObjectID="_1745489621" r:id="rId55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5F68D369" w14:textId="77777777" w:rsidR="00B66AB0" w:rsidRDefault="00B66AB0" w:rsidP="00B66AB0">
      <w:r w:rsidRPr="00BF6F70">
        <w:rPr>
          <w:noProof/>
        </w:rPr>
        <w:lastRenderedPageBreak/>
        <w:drawing>
          <wp:inline distT="0" distB="0" distL="0" distR="0" wp14:anchorId="1690A336" wp14:editId="7F14EC2F">
            <wp:extent cx="6998300" cy="509061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7012714" cy="510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34DD7" w14:textId="77777777" w:rsidR="00B66AB0" w:rsidRDefault="00B66AB0" w:rsidP="00B66AB0">
      <w:r>
        <w:t xml:space="preserve">Рисунок 14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228230E3">
          <v:shape id="_x0000_i1049" type="#_x0000_t75" style="width:12.4pt;height:16.15pt" o:ole="">
            <v:imagedata r:id="rId8" o:title=""/>
          </v:shape>
          <o:OLEObject Type="Embed" ProgID="Equation.DSMT4" ShapeID="_x0000_i1049" DrawAspect="Content" ObjectID="_1745489622" r:id="rId57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6F4E241E" w14:textId="77777777" w:rsidR="00B66AB0" w:rsidRDefault="00B66AB0" w:rsidP="00B66AB0">
      <w:r w:rsidRPr="00BF6F70">
        <w:rPr>
          <w:noProof/>
        </w:rPr>
        <w:lastRenderedPageBreak/>
        <w:drawing>
          <wp:inline distT="0" distB="0" distL="0" distR="0" wp14:anchorId="32BB2FB6" wp14:editId="700571EB">
            <wp:extent cx="8120418" cy="5168317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8137552" cy="5179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C8C22" w14:textId="77777777" w:rsidR="00B66AB0" w:rsidRDefault="00B66AB0" w:rsidP="00B66AB0">
      <w:r>
        <w:t xml:space="preserve">Рисунок 15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53F9E8C0">
          <v:shape id="_x0000_i1050" type="#_x0000_t75" style="width:12.4pt;height:16.15pt" o:ole="">
            <v:imagedata r:id="rId8" o:title=""/>
          </v:shape>
          <o:OLEObject Type="Embed" ProgID="Equation.DSMT4" ShapeID="_x0000_i1050" DrawAspect="Content" ObjectID="_1745489623" r:id="rId59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7928CA4B" w14:textId="77777777" w:rsidR="00B66AB0" w:rsidRDefault="00B66AB0" w:rsidP="00B66AB0">
      <w:r w:rsidRPr="0020596D">
        <w:rPr>
          <w:noProof/>
        </w:rPr>
        <w:lastRenderedPageBreak/>
        <w:drawing>
          <wp:inline distT="0" distB="0" distL="0" distR="0" wp14:anchorId="37510C48" wp14:editId="5C531643">
            <wp:extent cx="8011236" cy="5185239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8025649" cy="5194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58633" w14:textId="77777777" w:rsidR="00B66AB0" w:rsidRDefault="00B66AB0" w:rsidP="00B66AB0">
      <w:r>
        <w:t xml:space="preserve">Рисунок 16 - </w:t>
      </w:r>
      <w:r w:rsidRPr="00E31AC7">
        <w:t>Листин</w:t>
      </w:r>
      <w:r>
        <w:t>г программы выполнения з</w:t>
      </w:r>
      <w:r w:rsidRPr="00075B51">
        <w:t>адач</w:t>
      </w:r>
      <w:r>
        <w:t>и</w:t>
      </w:r>
      <w:r w:rsidRPr="00075B51">
        <w:t xml:space="preserve"> №1: найти локальный минимум функции </w:t>
      </w:r>
      <w:r w:rsidRPr="000A2C65">
        <w:rPr>
          <w:position w:val="-10"/>
          <w:szCs w:val="28"/>
        </w:rPr>
        <w:object w:dxaOrig="240" w:dyaOrig="320" w14:anchorId="6811ED86">
          <v:shape id="_x0000_i1051" type="#_x0000_t75" style="width:12.4pt;height:16.15pt" o:ole="">
            <v:imagedata r:id="rId8" o:title=""/>
          </v:shape>
          <o:OLEObject Type="Embed" ProgID="Equation.DSMT4" ShapeID="_x0000_i1051" DrawAspect="Content" ObjectID="_1745489624" r:id="rId61"/>
        </w:object>
      </w:r>
      <w:r>
        <w:t>с помощью генетического алгоритма</w:t>
      </w:r>
      <w:r w:rsidRPr="00075B51">
        <w:t xml:space="preserve"> </w:t>
      </w:r>
      <w:r w:rsidRPr="000A2C65">
        <w:t xml:space="preserve">в пакете </w:t>
      </w:r>
      <w:r w:rsidRPr="000A2C65">
        <w:rPr>
          <w:lang w:val="en-US"/>
        </w:rPr>
        <w:t>MathCAD</w:t>
      </w:r>
      <w:r w:rsidRPr="000A2C65">
        <w:t>15</w:t>
      </w:r>
      <w:r>
        <w:t xml:space="preserve"> (продолжение)</w:t>
      </w:r>
    </w:p>
    <w:p w14:paraId="389122B6" w14:textId="498A7E6D" w:rsidR="00717234" w:rsidRDefault="004C3922" w:rsidP="00B66AB0">
      <w:pPr>
        <w:pStyle w:val="20"/>
        <w:spacing w:after="240"/>
      </w:pPr>
      <w:r>
        <w:lastRenderedPageBreak/>
        <w:t>Пример 2 -</w:t>
      </w:r>
      <w:r w:rsidRPr="00075B51">
        <w:t xml:space="preserve"> Задача №</w:t>
      </w:r>
      <w:r>
        <w:t>2</w:t>
      </w:r>
      <w:r w:rsidRPr="00075B51">
        <w:t>: найти локальный минимум функц</w:t>
      </w:r>
      <w:r w:rsidR="00C37146">
        <w:t xml:space="preserve">ии </w:t>
      </w:r>
      <w:r w:rsidR="00C37146" w:rsidRPr="00C37146">
        <w:t>Розенброка</w:t>
      </w:r>
    </w:p>
    <w:p w14:paraId="110E67DE" w14:textId="60F9FB1C" w:rsidR="00356C14" w:rsidRDefault="00D10E55" w:rsidP="00356C14">
      <w:bookmarkStart w:id="4" w:name="_Hlk134874817"/>
      <w:r w:rsidRPr="00D10E55">
        <w:rPr>
          <w:noProof/>
        </w:rPr>
        <w:drawing>
          <wp:inline distT="0" distB="0" distL="0" distR="0" wp14:anchorId="71234101" wp14:editId="05CE74EF">
            <wp:extent cx="7533565" cy="4714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7548379" cy="472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37A33" w14:textId="35F5423E" w:rsidR="00356C14" w:rsidRDefault="00191481" w:rsidP="00356C14">
      <w:r>
        <w:t xml:space="preserve">Рисунок </w:t>
      </w:r>
      <w:r w:rsidR="00356C14">
        <w:t xml:space="preserve">1 - </w:t>
      </w:r>
      <w:r w:rsidR="00356C14" w:rsidRPr="00E31AC7">
        <w:t>Листин</w:t>
      </w:r>
      <w:r w:rsidR="00356C14">
        <w:t>г программы выполнения з</w:t>
      </w:r>
      <w:r w:rsidR="00356C14" w:rsidRPr="00075B51">
        <w:t>адач</w:t>
      </w:r>
      <w:r w:rsidR="00356C14">
        <w:t>и</w:t>
      </w:r>
      <w:r w:rsidR="00356C14" w:rsidRPr="00075B51">
        <w:t xml:space="preserve"> №</w:t>
      </w:r>
      <w:r w:rsidR="00356C14">
        <w:t>2</w:t>
      </w:r>
      <w:r w:rsidR="00356C14" w:rsidRPr="00075B51">
        <w:t xml:space="preserve">: найти локальный минимум функции </w:t>
      </w:r>
      <w:r w:rsidR="00356C14" w:rsidRPr="00C37146">
        <w:t>Розенброка</w:t>
      </w:r>
      <w:r w:rsidR="00356C14">
        <w:t xml:space="preserve"> с помощью генетического алгоритма</w:t>
      </w:r>
      <w:r w:rsidR="00356C14" w:rsidRPr="00075B51">
        <w:t xml:space="preserve"> </w:t>
      </w:r>
      <w:r w:rsidR="00356C14" w:rsidRPr="000A2C65">
        <w:t xml:space="preserve">в пакете </w:t>
      </w:r>
      <w:r w:rsidR="00356C14" w:rsidRPr="000A2C65">
        <w:rPr>
          <w:lang w:val="en-US"/>
        </w:rPr>
        <w:t>MathCAD</w:t>
      </w:r>
      <w:r w:rsidR="00356C14" w:rsidRPr="000A2C65">
        <w:t>15</w:t>
      </w:r>
    </w:p>
    <w:p w14:paraId="3063EC77" w14:textId="415EFCBD" w:rsidR="00356C14" w:rsidRDefault="002F2188" w:rsidP="00356C14">
      <w:r w:rsidRPr="002F2188">
        <w:rPr>
          <w:noProof/>
        </w:rPr>
        <w:lastRenderedPageBreak/>
        <w:drawing>
          <wp:inline distT="0" distB="0" distL="0" distR="0" wp14:anchorId="7412C17D" wp14:editId="5CD03AA8">
            <wp:extent cx="8728136" cy="5021538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28136" cy="5021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3677A" w14:textId="659B2C0E" w:rsidR="00356C14" w:rsidRDefault="00191481" w:rsidP="00356C14">
      <w:r>
        <w:t xml:space="preserve">Рисунок </w:t>
      </w:r>
      <w:r w:rsidR="00356C14">
        <w:t xml:space="preserve">2 - </w:t>
      </w:r>
      <w:r w:rsidR="00356C14" w:rsidRPr="00E31AC7">
        <w:t>Листин</w:t>
      </w:r>
      <w:r w:rsidR="00356C14">
        <w:t>г программы выполнения з</w:t>
      </w:r>
      <w:r w:rsidR="00356C14" w:rsidRPr="00075B51">
        <w:t>адач</w:t>
      </w:r>
      <w:r w:rsidR="00356C14">
        <w:t>и</w:t>
      </w:r>
      <w:r w:rsidR="00356C14" w:rsidRPr="00075B51">
        <w:t xml:space="preserve"> №</w:t>
      </w:r>
      <w:r w:rsidR="00356C14">
        <w:t>2</w:t>
      </w:r>
      <w:r w:rsidR="00356C14" w:rsidRPr="00075B51">
        <w:t xml:space="preserve">: найти локальный минимум функции </w:t>
      </w:r>
      <w:r w:rsidR="00356C14" w:rsidRPr="00C37146">
        <w:t>Розенброка</w:t>
      </w:r>
      <w:r w:rsidR="00356C14">
        <w:t xml:space="preserve"> с помощью генетического алгоритма</w:t>
      </w:r>
      <w:r w:rsidR="00356C14" w:rsidRPr="00075B51">
        <w:t xml:space="preserve"> </w:t>
      </w:r>
      <w:r w:rsidR="00356C14" w:rsidRPr="000A2C65">
        <w:t xml:space="preserve">в пакете </w:t>
      </w:r>
      <w:r w:rsidR="00356C14" w:rsidRPr="000A2C65">
        <w:rPr>
          <w:lang w:val="en-US"/>
        </w:rPr>
        <w:t>MathCAD</w:t>
      </w:r>
      <w:r w:rsidR="00356C14" w:rsidRPr="000A2C65">
        <w:t>15</w:t>
      </w:r>
      <w:r w:rsidR="00356C14">
        <w:t xml:space="preserve"> (продолжение)</w:t>
      </w:r>
    </w:p>
    <w:p w14:paraId="5A55696B" w14:textId="5CB623E0" w:rsidR="00356C14" w:rsidRDefault="00D10E55" w:rsidP="00356C14">
      <w:r w:rsidRPr="00D10E55">
        <w:rPr>
          <w:noProof/>
        </w:rPr>
        <w:lastRenderedPageBreak/>
        <w:drawing>
          <wp:inline distT="0" distB="0" distL="0" distR="0" wp14:anchorId="528B395E" wp14:editId="70A265A4">
            <wp:extent cx="6211614" cy="5153339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223964" cy="5163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A0D42" w14:textId="5417D208" w:rsidR="00356C14" w:rsidRDefault="00191481" w:rsidP="00356C14">
      <w:r>
        <w:t xml:space="preserve">Рисунок </w:t>
      </w:r>
      <w:r w:rsidR="00356C14">
        <w:t xml:space="preserve">3 - </w:t>
      </w:r>
      <w:r w:rsidR="00356C14" w:rsidRPr="00E31AC7">
        <w:t>Листин</w:t>
      </w:r>
      <w:r w:rsidR="00356C14">
        <w:t>г программы выполнения з</w:t>
      </w:r>
      <w:r w:rsidR="00356C14" w:rsidRPr="00075B51">
        <w:t>адач</w:t>
      </w:r>
      <w:r w:rsidR="00356C14">
        <w:t>и</w:t>
      </w:r>
      <w:r w:rsidR="00356C14" w:rsidRPr="00075B51">
        <w:t xml:space="preserve"> №</w:t>
      </w:r>
      <w:r w:rsidR="00356C14">
        <w:t>2</w:t>
      </w:r>
      <w:r w:rsidR="00356C14" w:rsidRPr="00075B51">
        <w:t xml:space="preserve">: найти локальный минимум функции </w:t>
      </w:r>
      <w:r w:rsidR="00356C14" w:rsidRPr="00C37146">
        <w:t>Розенброка</w:t>
      </w:r>
      <w:r w:rsidR="00356C14">
        <w:t xml:space="preserve"> с помощью генетического алгоритма</w:t>
      </w:r>
      <w:r w:rsidR="00356C14" w:rsidRPr="00075B51">
        <w:t xml:space="preserve"> </w:t>
      </w:r>
      <w:r w:rsidR="00356C14" w:rsidRPr="000A2C65">
        <w:t xml:space="preserve">в пакете </w:t>
      </w:r>
      <w:r w:rsidR="00356C14" w:rsidRPr="000A2C65">
        <w:rPr>
          <w:lang w:val="en-US"/>
        </w:rPr>
        <w:t>MathCAD</w:t>
      </w:r>
      <w:r w:rsidR="00356C14" w:rsidRPr="000A2C65">
        <w:t>15</w:t>
      </w:r>
      <w:r w:rsidR="00356C14">
        <w:t xml:space="preserve"> (продолжение)</w:t>
      </w:r>
    </w:p>
    <w:p w14:paraId="119B5939" w14:textId="1599C0E2" w:rsidR="00356C14" w:rsidRDefault="00D10E55" w:rsidP="00356C14">
      <w:r w:rsidRPr="00D10E55">
        <w:rPr>
          <w:noProof/>
        </w:rPr>
        <w:lastRenderedPageBreak/>
        <w:drawing>
          <wp:inline distT="0" distB="0" distL="0" distR="0" wp14:anchorId="46896CC7" wp14:editId="211EDD7F">
            <wp:extent cx="5723809" cy="5161905"/>
            <wp:effectExtent l="0" t="0" r="0" b="127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23809" cy="5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A94AF" w14:textId="78AB0ABF" w:rsidR="00356C14" w:rsidRDefault="00191481" w:rsidP="00356C14">
      <w:r>
        <w:t xml:space="preserve">Рисунок </w:t>
      </w:r>
      <w:r w:rsidR="00356C14">
        <w:t xml:space="preserve">4 - </w:t>
      </w:r>
      <w:r w:rsidR="00356C14" w:rsidRPr="00E31AC7">
        <w:t>Листин</w:t>
      </w:r>
      <w:r w:rsidR="00356C14">
        <w:t>г программы выполнения з</w:t>
      </w:r>
      <w:r w:rsidR="00356C14" w:rsidRPr="00075B51">
        <w:t>адач</w:t>
      </w:r>
      <w:r w:rsidR="00356C14">
        <w:t>и</w:t>
      </w:r>
      <w:r w:rsidR="00356C14" w:rsidRPr="00075B51">
        <w:t xml:space="preserve"> №</w:t>
      </w:r>
      <w:r w:rsidR="00356C14">
        <w:t>2</w:t>
      </w:r>
      <w:r w:rsidR="00356C14" w:rsidRPr="00075B51">
        <w:t xml:space="preserve">: найти локальный минимум функции </w:t>
      </w:r>
      <w:r w:rsidR="00356C14" w:rsidRPr="00C37146">
        <w:t>Розенброка</w:t>
      </w:r>
      <w:r w:rsidR="00356C14">
        <w:t xml:space="preserve"> с помощью генетического алгоритма</w:t>
      </w:r>
      <w:r w:rsidR="00356C14" w:rsidRPr="00075B51">
        <w:t xml:space="preserve"> </w:t>
      </w:r>
      <w:r w:rsidR="00356C14" w:rsidRPr="000A2C65">
        <w:t xml:space="preserve">в пакете </w:t>
      </w:r>
      <w:r w:rsidR="00356C14" w:rsidRPr="000A2C65">
        <w:rPr>
          <w:lang w:val="en-US"/>
        </w:rPr>
        <w:t>MathCAD</w:t>
      </w:r>
      <w:r w:rsidR="00356C14" w:rsidRPr="000A2C65">
        <w:t>15</w:t>
      </w:r>
      <w:r w:rsidR="00356C14">
        <w:t xml:space="preserve"> (продолжение)</w:t>
      </w:r>
    </w:p>
    <w:p w14:paraId="03E6C12A" w14:textId="66E5EBD8" w:rsidR="00356C14" w:rsidRDefault="00D63CD8" w:rsidP="00356C14">
      <w:r w:rsidRPr="00D63CD8">
        <w:rPr>
          <w:noProof/>
        </w:rPr>
        <w:lastRenderedPageBreak/>
        <w:drawing>
          <wp:inline distT="0" distB="0" distL="0" distR="0" wp14:anchorId="1D95AD90" wp14:editId="1C4295C4">
            <wp:extent cx="8040414" cy="5100452"/>
            <wp:effectExtent l="0" t="0" r="0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048555" cy="5105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D1597" w14:textId="521434CC" w:rsidR="00356C14" w:rsidRDefault="00191481" w:rsidP="00356C14">
      <w:r>
        <w:t xml:space="preserve">Рисунок </w:t>
      </w:r>
      <w:r w:rsidR="00356C14">
        <w:t xml:space="preserve">5 - </w:t>
      </w:r>
      <w:r w:rsidR="00356C14" w:rsidRPr="00E31AC7">
        <w:t>Листин</w:t>
      </w:r>
      <w:r w:rsidR="00356C14">
        <w:t>г программы выполнения з</w:t>
      </w:r>
      <w:r w:rsidR="00356C14" w:rsidRPr="00075B51">
        <w:t>адач</w:t>
      </w:r>
      <w:r w:rsidR="00356C14">
        <w:t>и</w:t>
      </w:r>
      <w:r w:rsidR="00356C14" w:rsidRPr="00075B51">
        <w:t xml:space="preserve"> №</w:t>
      </w:r>
      <w:r w:rsidR="00356C14">
        <w:t>2</w:t>
      </w:r>
      <w:r w:rsidR="00356C14" w:rsidRPr="00075B51">
        <w:t xml:space="preserve">: найти локальный минимум функции </w:t>
      </w:r>
      <w:r w:rsidR="00356C14" w:rsidRPr="00C37146">
        <w:t>Розенброка</w:t>
      </w:r>
      <w:r w:rsidR="00356C14">
        <w:t xml:space="preserve"> с помощью генетического алгоритма</w:t>
      </w:r>
      <w:r w:rsidR="00356C14" w:rsidRPr="00075B51">
        <w:t xml:space="preserve"> </w:t>
      </w:r>
      <w:r w:rsidR="00356C14" w:rsidRPr="000A2C65">
        <w:t xml:space="preserve">в пакете </w:t>
      </w:r>
      <w:r w:rsidR="00356C14" w:rsidRPr="000A2C65">
        <w:rPr>
          <w:lang w:val="en-US"/>
        </w:rPr>
        <w:t>MathCAD</w:t>
      </w:r>
      <w:r w:rsidR="00356C14" w:rsidRPr="000A2C65">
        <w:t>15</w:t>
      </w:r>
      <w:r w:rsidR="00356C14">
        <w:t xml:space="preserve"> (продолжение)</w:t>
      </w:r>
    </w:p>
    <w:p w14:paraId="2D821793" w14:textId="7C44D83C" w:rsidR="00356C14" w:rsidRDefault="00D63CD8" w:rsidP="00356C14">
      <w:r w:rsidRPr="00D63CD8">
        <w:rPr>
          <w:noProof/>
        </w:rPr>
        <w:lastRenderedPageBreak/>
        <w:drawing>
          <wp:inline distT="0" distB="0" distL="0" distR="0" wp14:anchorId="78287014" wp14:editId="3D693957">
            <wp:extent cx="7993118" cy="5137832"/>
            <wp:effectExtent l="0" t="0" r="8255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8010820" cy="514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8D117" w14:textId="47E4475C" w:rsidR="0039128F" w:rsidRDefault="00191481" w:rsidP="00075B51">
      <w:r>
        <w:t xml:space="preserve">Рисунок </w:t>
      </w:r>
      <w:r w:rsidR="00356C14">
        <w:t xml:space="preserve">6 - </w:t>
      </w:r>
      <w:r w:rsidR="00356C14" w:rsidRPr="00E31AC7">
        <w:t>Листин</w:t>
      </w:r>
      <w:r w:rsidR="00356C14">
        <w:t>г программы выполнения з</w:t>
      </w:r>
      <w:r w:rsidR="00356C14" w:rsidRPr="00075B51">
        <w:t>адач</w:t>
      </w:r>
      <w:r w:rsidR="00356C14">
        <w:t>и</w:t>
      </w:r>
      <w:r w:rsidR="00356C14" w:rsidRPr="00075B51">
        <w:t xml:space="preserve"> №</w:t>
      </w:r>
      <w:r w:rsidR="00356C14">
        <w:t>2</w:t>
      </w:r>
      <w:r w:rsidR="00356C14" w:rsidRPr="00075B51">
        <w:t xml:space="preserve">: найти локальный минимум функции </w:t>
      </w:r>
      <w:r w:rsidR="00356C14" w:rsidRPr="00C37146">
        <w:t>Розенброка</w:t>
      </w:r>
      <w:r w:rsidR="00356C14">
        <w:t xml:space="preserve"> с помощью генетического алгоритма</w:t>
      </w:r>
      <w:r w:rsidR="00356C14" w:rsidRPr="00075B51">
        <w:t xml:space="preserve"> </w:t>
      </w:r>
      <w:r w:rsidR="00356C14" w:rsidRPr="000A2C65">
        <w:t xml:space="preserve">в пакете </w:t>
      </w:r>
      <w:r w:rsidR="00356C14" w:rsidRPr="000A2C65">
        <w:rPr>
          <w:lang w:val="en-US"/>
        </w:rPr>
        <w:t>MathCAD</w:t>
      </w:r>
      <w:r w:rsidR="00356C14" w:rsidRPr="000A2C65">
        <w:t>15</w:t>
      </w:r>
      <w:r w:rsidR="00356C14">
        <w:t xml:space="preserve"> (продолжение)</w:t>
      </w:r>
    </w:p>
    <w:bookmarkEnd w:id="4"/>
    <w:p w14:paraId="1847AB6C" w14:textId="183C1601" w:rsidR="00B66AB0" w:rsidRDefault="00B66AB0" w:rsidP="00B66AB0">
      <w:pPr>
        <w:pStyle w:val="20"/>
        <w:spacing w:after="240"/>
      </w:pPr>
      <w:r>
        <w:lastRenderedPageBreak/>
        <w:t>Пример 3 -</w:t>
      </w:r>
      <w:r w:rsidRPr="00075B51">
        <w:t xml:space="preserve"> Задача №</w:t>
      </w:r>
      <w:r>
        <w:t>3</w:t>
      </w:r>
      <w:r w:rsidRPr="00075B51">
        <w:t>: найти локальный минимум функц</w:t>
      </w:r>
      <w:r>
        <w:t xml:space="preserve">ии </w:t>
      </w:r>
      <w:r w:rsidRPr="00F65213">
        <w:t>Химмельблау</w:t>
      </w:r>
    </w:p>
    <w:p w14:paraId="621F3FDC" w14:textId="225CE4DD" w:rsidR="00B66AB0" w:rsidRDefault="00B66AB0" w:rsidP="00B66AB0">
      <w:r>
        <w:t xml:space="preserve"> </w:t>
      </w:r>
      <w:r w:rsidR="004F7758" w:rsidRPr="004F7758">
        <w:rPr>
          <w:noProof/>
        </w:rPr>
        <w:drawing>
          <wp:inline distT="0" distB="0" distL="0" distR="0" wp14:anchorId="60C4AE9A" wp14:editId="6AF51623">
            <wp:extent cx="7574507" cy="4739972"/>
            <wp:effectExtent l="0" t="0" r="7620" b="381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Рисунок 57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79354" cy="474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1D38E" w14:textId="55FF232E" w:rsidR="00B66AB0" w:rsidRDefault="00B66AB0" w:rsidP="00B66AB0">
      <w:r>
        <w:t xml:space="preserve">Рисунок 1 - Листинг программы выполнения задачи №2: найти локальный минимум функции </w:t>
      </w:r>
      <w:r w:rsidR="004640C7">
        <w:t>Химмельблау</w:t>
      </w:r>
      <w:r>
        <w:t xml:space="preserve"> с помощью генетического алгоритма в пакете MathCAD15</w:t>
      </w:r>
    </w:p>
    <w:p w14:paraId="697DD95B" w14:textId="72432A43" w:rsidR="00B66AB0" w:rsidRDefault="00B66AB0" w:rsidP="00B66AB0">
      <w:r>
        <w:lastRenderedPageBreak/>
        <w:t xml:space="preserve"> </w:t>
      </w:r>
      <w:r w:rsidR="00757B51" w:rsidRPr="00757B51">
        <w:rPr>
          <w:noProof/>
        </w:rPr>
        <w:drawing>
          <wp:inline distT="0" distB="0" distL="0" distR="0" wp14:anchorId="15B92E6D" wp14:editId="69D05E8F">
            <wp:extent cx="8126587" cy="5023863"/>
            <wp:effectExtent l="0" t="0" r="8255" b="571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Рисунок 58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26587" cy="5023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8720B" w14:textId="5DD99D55" w:rsidR="00B66AB0" w:rsidRDefault="00B66AB0" w:rsidP="00B66AB0">
      <w:r>
        <w:t xml:space="preserve">Рисунок 2 - Листинг программы выполнения задачи №2: найти локальный минимум функции </w:t>
      </w:r>
      <w:r w:rsidR="004640C7">
        <w:t>Химмельблау</w:t>
      </w:r>
      <w:r>
        <w:t xml:space="preserve"> с помощью генетического алгоритма в пакете MathCAD15 (продолжение)</w:t>
      </w:r>
    </w:p>
    <w:p w14:paraId="0B0BDEC0" w14:textId="107A32AD" w:rsidR="00B66AB0" w:rsidRDefault="00757B51" w:rsidP="00757B51">
      <w:pPr>
        <w:jc w:val="left"/>
      </w:pPr>
      <w:r w:rsidRPr="00757B51">
        <w:rPr>
          <w:noProof/>
        </w:rPr>
        <w:lastRenderedPageBreak/>
        <w:drawing>
          <wp:inline distT="0" distB="0" distL="0" distR="0" wp14:anchorId="20620058" wp14:editId="75AE48F2">
            <wp:extent cx="9158731" cy="5078108"/>
            <wp:effectExtent l="0" t="0" r="4445" b="825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Рисунок 59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58731" cy="5078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D1B8D" w14:textId="4042D08D" w:rsidR="00B66AB0" w:rsidRDefault="00B66AB0" w:rsidP="00B66AB0">
      <w:r>
        <w:t xml:space="preserve">Рисунок 3 - Листинг программы выполнения задачи №2: найти локальный минимум функции </w:t>
      </w:r>
      <w:r w:rsidR="004640C7">
        <w:t>Химмельблау</w:t>
      </w:r>
      <w:r>
        <w:t xml:space="preserve"> с помощью генетического алгоритма в пакете MathCAD15 (продолжение)</w:t>
      </w:r>
    </w:p>
    <w:p w14:paraId="31C6EC15" w14:textId="296F2AAC" w:rsidR="00B66AB0" w:rsidRDefault="00B66AB0" w:rsidP="00B66AB0">
      <w:r>
        <w:lastRenderedPageBreak/>
        <w:t xml:space="preserve"> </w:t>
      </w:r>
      <w:r w:rsidR="00810B3F" w:rsidRPr="00810B3F">
        <w:rPr>
          <w:noProof/>
        </w:rPr>
        <w:drawing>
          <wp:inline distT="0" distB="0" distL="0" distR="0" wp14:anchorId="28C4E493" wp14:editId="577CD058">
            <wp:extent cx="5310736" cy="5160517"/>
            <wp:effectExtent l="0" t="0" r="4445" b="254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Рисунок 60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0736" cy="5160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B9EC5" w14:textId="7B9A4BD5" w:rsidR="00B66AB0" w:rsidRDefault="00B66AB0" w:rsidP="00B66AB0">
      <w:r>
        <w:t xml:space="preserve">Рисунок 4 - Листинг программы выполнения задачи №2: найти локальный минимум функции </w:t>
      </w:r>
      <w:r w:rsidR="004640C7">
        <w:t>Химмельблау</w:t>
      </w:r>
      <w:r>
        <w:t xml:space="preserve"> с помощью генетического алгоритма в пакете MathCAD15 (продолжение)</w:t>
      </w:r>
    </w:p>
    <w:p w14:paraId="50E6CDCC" w14:textId="25348908" w:rsidR="00B66AB0" w:rsidRDefault="00B66AB0" w:rsidP="00B66AB0">
      <w:r>
        <w:lastRenderedPageBreak/>
        <w:t xml:space="preserve"> </w:t>
      </w:r>
      <w:r w:rsidR="00810B3F" w:rsidRPr="00810B3F">
        <w:rPr>
          <w:noProof/>
        </w:rPr>
        <w:drawing>
          <wp:inline distT="0" distB="0" distL="0" distR="0" wp14:anchorId="6B79C3E2" wp14:editId="1623E93F">
            <wp:extent cx="8197629" cy="5200181"/>
            <wp:effectExtent l="0" t="0" r="0" b="63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Рисунок 61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7629" cy="5200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1E9F8" w14:textId="0C764EF0" w:rsidR="00B66AB0" w:rsidRDefault="00B66AB0" w:rsidP="00B66AB0">
      <w:r>
        <w:t xml:space="preserve">Рисунок 5 - Листинг программы выполнения задачи №2: найти локальный минимум функции </w:t>
      </w:r>
      <w:r w:rsidR="004640C7">
        <w:t>Химмельблау</w:t>
      </w:r>
      <w:r>
        <w:t xml:space="preserve"> с помощью генетического алгоритма в пакете MathCAD15 (продолжение)</w:t>
      </w:r>
    </w:p>
    <w:p w14:paraId="4A29A749" w14:textId="277CB311" w:rsidR="00B66AB0" w:rsidRDefault="00B66AB0" w:rsidP="00B66AB0">
      <w:r>
        <w:lastRenderedPageBreak/>
        <w:t xml:space="preserve"> </w:t>
      </w:r>
      <w:r w:rsidR="00810B3F" w:rsidRPr="00810B3F">
        <w:rPr>
          <w:noProof/>
        </w:rPr>
        <w:drawing>
          <wp:inline distT="0" distB="0" distL="0" distR="0" wp14:anchorId="75EE4A65" wp14:editId="47365433">
            <wp:extent cx="8038107" cy="5166750"/>
            <wp:effectExtent l="0" t="0" r="127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Рисунок 62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38107" cy="51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4DA63" w14:textId="054D452B" w:rsidR="00B66AB0" w:rsidRPr="00B66AB0" w:rsidRDefault="00B66AB0" w:rsidP="00B66AB0">
      <w:r>
        <w:t xml:space="preserve">Рисунок 6 - Листинг программы выполнения задачи №2: найти локальный минимум функции </w:t>
      </w:r>
      <w:r w:rsidR="004640C7">
        <w:t>Химмельблау</w:t>
      </w:r>
      <w:r>
        <w:t xml:space="preserve"> с помощью генетического алгоритма в пакете MathCAD15 (продолжение)</w:t>
      </w:r>
    </w:p>
    <w:sectPr w:rsidR="00B66AB0" w:rsidRPr="00B66AB0" w:rsidSect="0039128F">
      <w:pgSz w:w="16838" w:h="11906" w:orient="landscape"/>
      <w:pgMar w:top="1701" w:right="1134" w:bottom="851" w:left="1134" w:header="0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3316AD" w14:textId="77777777" w:rsidR="00563344" w:rsidRDefault="00563344" w:rsidP="004F758C">
      <w:r>
        <w:separator/>
      </w:r>
    </w:p>
  </w:endnote>
  <w:endnote w:type="continuationSeparator" w:id="0">
    <w:p w14:paraId="0D0535CB" w14:textId="77777777" w:rsidR="00563344" w:rsidRDefault="00563344" w:rsidP="004F75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47657005"/>
      <w:docPartObj>
        <w:docPartGallery w:val="Page Numbers (Bottom of Page)"/>
        <w:docPartUnique/>
      </w:docPartObj>
    </w:sdtPr>
    <w:sdtEndPr/>
    <w:sdtContent>
      <w:p w14:paraId="2954FBF6" w14:textId="35C57756" w:rsidR="00FB1C55" w:rsidRDefault="004F758C" w:rsidP="00DA1136">
        <w:pPr>
          <w:pStyle w:val="af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86516781"/>
      <w:docPartObj>
        <w:docPartGallery w:val="Page Numbers (Bottom of Page)"/>
        <w:docPartUnique/>
      </w:docPartObj>
    </w:sdtPr>
    <w:sdtEndPr/>
    <w:sdtContent>
      <w:p w14:paraId="50DDED60" w14:textId="68117F45" w:rsidR="006E7DF0" w:rsidRPr="006E7DF0" w:rsidRDefault="00F42251" w:rsidP="00DA1136">
        <w:pPr>
          <w:pStyle w:val="afb"/>
          <w:ind w:firstLine="0"/>
          <w:jc w:val="center"/>
        </w:pPr>
        <w:r>
          <w:t>Санкт-Петербург 2023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D19CC6" w14:textId="77777777" w:rsidR="00563344" w:rsidRDefault="00563344" w:rsidP="004F758C">
      <w:r>
        <w:separator/>
      </w:r>
    </w:p>
  </w:footnote>
  <w:footnote w:type="continuationSeparator" w:id="0">
    <w:p w14:paraId="63529CAA" w14:textId="77777777" w:rsidR="00563344" w:rsidRDefault="00563344" w:rsidP="004F75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00F5C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83"/>
    <w:multiLevelType w:val="singleLevel"/>
    <w:tmpl w:val="345E4556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474A30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22C944A7"/>
    <w:multiLevelType w:val="hybridMultilevel"/>
    <w:tmpl w:val="34B2E644"/>
    <w:lvl w:ilvl="0" w:tplc="6D42FB30">
      <w:start w:val="1"/>
      <w:numFmt w:val="decimal"/>
      <w:pStyle w:val="a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" w15:restartNumberingAfterBreak="0">
    <w:nsid w:val="2CCC5BD3"/>
    <w:multiLevelType w:val="hybridMultilevel"/>
    <w:tmpl w:val="3DC4DA52"/>
    <w:lvl w:ilvl="0" w:tplc="5ACA8B96">
      <w:start w:val="1"/>
      <w:numFmt w:val="decimal"/>
      <w:suff w:val="space"/>
      <w:lvlText w:val="Шаг %1."/>
      <w:lvlJc w:val="left"/>
      <w:pPr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824040"/>
    <w:multiLevelType w:val="hybridMultilevel"/>
    <w:tmpl w:val="539869BE"/>
    <w:lvl w:ilvl="0" w:tplc="2A92A95A">
      <w:start w:val="1"/>
      <w:numFmt w:val="decimal"/>
      <w:pStyle w:val="a0"/>
      <w:lvlText w:val="%1."/>
      <w:lvlJc w:val="left"/>
      <w:pPr>
        <w:tabs>
          <w:tab w:val="num" w:pos="1418"/>
        </w:tabs>
        <w:ind w:left="1418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6" w15:restartNumberingAfterBreak="0">
    <w:nsid w:val="392744AA"/>
    <w:multiLevelType w:val="multilevel"/>
    <w:tmpl w:val="C24091F0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0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7" w15:restartNumberingAfterBreak="0">
    <w:nsid w:val="3CE557FD"/>
    <w:multiLevelType w:val="hybridMultilevel"/>
    <w:tmpl w:val="B4D03E0E"/>
    <w:lvl w:ilvl="0" w:tplc="5ACA8B96">
      <w:start w:val="1"/>
      <w:numFmt w:val="decimal"/>
      <w:suff w:val="space"/>
      <w:lvlText w:val="Шаг %1."/>
      <w:lvlJc w:val="left"/>
      <w:pPr>
        <w:ind w:left="-3708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-2268" w:hanging="360"/>
      </w:pPr>
    </w:lvl>
    <w:lvl w:ilvl="2" w:tplc="0419001B" w:tentative="1">
      <w:start w:val="1"/>
      <w:numFmt w:val="lowerRoman"/>
      <w:lvlText w:val="%3."/>
      <w:lvlJc w:val="right"/>
      <w:pPr>
        <w:ind w:left="-1548" w:hanging="180"/>
      </w:pPr>
    </w:lvl>
    <w:lvl w:ilvl="3" w:tplc="0419000F" w:tentative="1">
      <w:start w:val="1"/>
      <w:numFmt w:val="decimal"/>
      <w:lvlText w:val="%4."/>
      <w:lvlJc w:val="left"/>
      <w:pPr>
        <w:ind w:left="-828" w:hanging="360"/>
      </w:pPr>
    </w:lvl>
    <w:lvl w:ilvl="4" w:tplc="04190019" w:tentative="1">
      <w:start w:val="1"/>
      <w:numFmt w:val="lowerLetter"/>
      <w:lvlText w:val="%5."/>
      <w:lvlJc w:val="left"/>
      <w:pPr>
        <w:ind w:left="-108" w:hanging="360"/>
      </w:pPr>
    </w:lvl>
    <w:lvl w:ilvl="5" w:tplc="0419001B" w:tentative="1">
      <w:start w:val="1"/>
      <w:numFmt w:val="lowerRoman"/>
      <w:lvlText w:val="%6."/>
      <w:lvlJc w:val="right"/>
      <w:pPr>
        <w:ind w:left="612" w:hanging="180"/>
      </w:pPr>
    </w:lvl>
    <w:lvl w:ilvl="6" w:tplc="0419000F" w:tentative="1">
      <w:start w:val="1"/>
      <w:numFmt w:val="decimal"/>
      <w:lvlText w:val="%7."/>
      <w:lvlJc w:val="left"/>
      <w:pPr>
        <w:ind w:left="1332" w:hanging="360"/>
      </w:pPr>
    </w:lvl>
    <w:lvl w:ilvl="7" w:tplc="04190019" w:tentative="1">
      <w:start w:val="1"/>
      <w:numFmt w:val="lowerLetter"/>
      <w:lvlText w:val="%8."/>
      <w:lvlJc w:val="left"/>
      <w:pPr>
        <w:ind w:left="2052" w:hanging="360"/>
      </w:pPr>
    </w:lvl>
    <w:lvl w:ilvl="8" w:tplc="0419001B" w:tentative="1">
      <w:start w:val="1"/>
      <w:numFmt w:val="lowerRoman"/>
      <w:lvlText w:val="%9."/>
      <w:lvlJc w:val="right"/>
      <w:pPr>
        <w:ind w:left="2772" w:hanging="180"/>
      </w:pPr>
    </w:lvl>
  </w:abstractNum>
  <w:abstractNum w:abstractNumId="8" w15:restartNumberingAfterBreak="0">
    <w:nsid w:val="459532F3"/>
    <w:multiLevelType w:val="hybridMultilevel"/>
    <w:tmpl w:val="AC8C16D0"/>
    <w:lvl w:ilvl="0" w:tplc="4DAC3D80">
      <w:start w:val="1"/>
      <w:numFmt w:val="decimal"/>
      <w:lvlText w:val="Шаг %1."/>
      <w:lvlJc w:val="left"/>
      <w:pPr>
        <w:ind w:left="-29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-2268" w:hanging="360"/>
      </w:pPr>
    </w:lvl>
    <w:lvl w:ilvl="2" w:tplc="0419001B" w:tentative="1">
      <w:start w:val="1"/>
      <w:numFmt w:val="lowerRoman"/>
      <w:lvlText w:val="%3."/>
      <w:lvlJc w:val="right"/>
      <w:pPr>
        <w:ind w:left="-1548" w:hanging="180"/>
      </w:pPr>
    </w:lvl>
    <w:lvl w:ilvl="3" w:tplc="0419000F" w:tentative="1">
      <w:start w:val="1"/>
      <w:numFmt w:val="decimal"/>
      <w:lvlText w:val="%4."/>
      <w:lvlJc w:val="left"/>
      <w:pPr>
        <w:ind w:left="-828" w:hanging="360"/>
      </w:pPr>
    </w:lvl>
    <w:lvl w:ilvl="4" w:tplc="04190019" w:tentative="1">
      <w:start w:val="1"/>
      <w:numFmt w:val="lowerLetter"/>
      <w:lvlText w:val="%5."/>
      <w:lvlJc w:val="left"/>
      <w:pPr>
        <w:ind w:left="-108" w:hanging="360"/>
      </w:pPr>
    </w:lvl>
    <w:lvl w:ilvl="5" w:tplc="0419001B" w:tentative="1">
      <w:start w:val="1"/>
      <w:numFmt w:val="lowerRoman"/>
      <w:lvlText w:val="%6."/>
      <w:lvlJc w:val="right"/>
      <w:pPr>
        <w:ind w:left="612" w:hanging="180"/>
      </w:pPr>
    </w:lvl>
    <w:lvl w:ilvl="6" w:tplc="0419000F" w:tentative="1">
      <w:start w:val="1"/>
      <w:numFmt w:val="decimal"/>
      <w:lvlText w:val="%7."/>
      <w:lvlJc w:val="left"/>
      <w:pPr>
        <w:ind w:left="1332" w:hanging="360"/>
      </w:pPr>
    </w:lvl>
    <w:lvl w:ilvl="7" w:tplc="04190019" w:tentative="1">
      <w:start w:val="1"/>
      <w:numFmt w:val="lowerLetter"/>
      <w:lvlText w:val="%8."/>
      <w:lvlJc w:val="left"/>
      <w:pPr>
        <w:ind w:left="2052" w:hanging="360"/>
      </w:pPr>
    </w:lvl>
    <w:lvl w:ilvl="8" w:tplc="0419001B" w:tentative="1">
      <w:start w:val="1"/>
      <w:numFmt w:val="lowerRoman"/>
      <w:lvlText w:val="%9."/>
      <w:lvlJc w:val="right"/>
      <w:pPr>
        <w:ind w:left="2772" w:hanging="180"/>
      </w:pPr>
    </w:lvl>
  </w:abstractNum>
  <w:abstractNum w:abstractNumId="9" w15:restartNumberingAfterBreak="0">
    <w:nsid w:val="48C85BE2"/>
    <w:multiLevelType w:val="hybridMultilevel"/>
    <w:tmpl w:val="4BEAB5EE"/>
    <w:lvl w:ilvl="0" w:tplc="EFD2E70A">
      <w:start w:val="1"/>
      <w:numFmt w:val="decimal"/>
      <w:lvlText w:val="Шаг %1."/>
      <w:lvlJc w:val="left"/>
      <w:pPr>
        <w:ind w:left="-3708" w:firstLine="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-2268" w:hanging="360"/>
      </w:pPr>
    </w:lvl>
    <w:lvl w:ilvl="2" w:tplc="FFFFFFFF" w:tentative="1">
      <w:start w:val="1"/>
      <w:numFmt w:val="lowerRoman"/>
      <w:lvlText w:val="%3."/>
      <w:lvlJc w:val="right"/>
      <w:pPr>
        <w:ind w:left="-1548" w:hanging="180"/>
      </w:pPr>
    </w:lvl>
    <w:lvl w:ilvl="3" w:tplc="FFFFFFFF" w:tentative="1">
      <w:start w:val="1"/>
      <w:numFmt w:val="decimal"/>
      <w:lvlText w:val="%4."/>
      <w:lvlJc w:val="left"/>
      <w:pPr>
        <w:ind w:left="-828" w:hanging="360"/>
      </w:pPr>
    </w:lvl>
    <w:lvl w:ilvl="4" w:tplc="FFFFFFFF" w:tentative="1">
      <w:start w:val="1"/>
      <w:numFmt w:val="lowerLetter"/>
      <w:lvlText w:val="%5."/>
      <w:lvlJc w:val="left"/>
      <w:pPr>
        <w:ind w:left="-108" w:hanging="360"/>
      </w:pPr>
    </w:lvl>
    <w:lvl w:ilvl="5" w:tplc="FFFFFFFF" w:tentative="1">
      <w:start w:val="1"/>
      <w:numFmt w:val="lowerRoman"/>
      <w:lvlText w:val="%6."/>
      <w:lvlJc w:val="right"/>
      <w:pPr>
        <w:ind w:left="612" w:hanging="180"/>
      </w:pPr>
    </w:lvl>
    <w:lvl w:ilvl="6" w:tplc="FFFFFFFF" w:tentative="1">
      <w:start w:val="1"/>
      <w:numFmt w:val="decimal"/>
      <w:lvlText w:val="%7."/>
      <w:lvlJc w:val="left"/>
      <w:pPr>
        <w:ind w:left="1332" w:hanging="360"/>
      </w:pPr>
    </w:lvl>
    <w:lvl w:ilvl="7" w:tplc="FFFFFFFF" w:tentative="1">
      <w:start w:val="1"/>
      <w:numFmt w:val="lowerLetter"/>
      <w:lvlText w:val="%8."/>
      <w:lvlJc w:val="left"/>
      <w:pPr>
        <w:ind w:left="2052" w:hanging="360"/>
      </w:pPr>
    </w:lvl>
    <w:lvl w:ilvl="8" w:tplc="FFFFFFFF" w:tentative="1">
      <w:start w:val="1"/>
      <w:numFmt w:val="lowerRoman"/>
      <w:lvlText w:val="%9."/>
      <w:lvlJc w:val="right"/>
      <w:pPr>
        <w:ind w:left="2772" w:hanging="180"/>
      </w:pPr>
    </w:lvl>
  </w:abstractNum>
  <w:abstractNum w:abstractNumId="10" w15:restartNumberingAfterBreak="0">
    <w:nsid w:val="4F0F4B4A"/>
    <w:multiLevelType w:val="hybridMultilevel"/>
    <w:tmpl w:val="AB160ACC"/>
    <w:lvl w:ilvl="0" w:tplc="8C44A0E2">
      <w:start w:val="1"/>
      <w:numFmt w:val="decimal"/>
      <w:suff w:val="space"/>
      <w:lvlText w:val="Шаг %1."/>
      <w:lvlJc w:val="left"/>
      <w:pPr>
        <w:ind w:left="0" w:firstLine="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-191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-119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-47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24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96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168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24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3121" w:hanging="360"/>
      </w:pPr>
      <w:rPr>
        <w:rFonts w:ascii="Wingdings" w:hAnsi="Wingdings" w:hint="default"/>
      </w:rPr>
    </w:lvl>
  </w:abstractNum>
  <w:abstractNum w:abstractNumId="11" w15:restartNumberingAfterBreak="0">
    <w:nsid w:val="699E0E12"/>
    <w:multiLevelType w:val="hybridMultilevel"/>
    <w:tmpl w:val="1A5C9E00"/>
    <w:lvl w:ilvl="0" w:tplc="E0944978">
      <w:start w:val="1"/>
      <w:numFmt w:val="bullet"/>
      <w:pStyle w:val="a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6E7EEB"/>
    <w:multiLevelType w:val="hybridMultilevel"/>
    <w:tmpl w:val="9004649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7AB262D5"/>
    <w:multiLevelType w:val="hybridMultilevel"/>
    <w:tmpl w:val="C8B41AC4"/>
    <w:lvl w:ilvl="0" w:tplc="1416F3AE">
      <w:start w:val="1"/>
      <w:numFmt w:val="decimal"/>
      <w:pStyle w:val="21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6"/>
  </w:num>
  <w:num w:numId="3">
    <w:abstractNumId w:val="6"/>
  </w:num>
  <w:num w:numId="4">
    <w:abstractNumId w:val="6"/>
  </w:num>
  <w:num w:numId="5">
    <w:abstractNumId w:val="6"/>
  </w:num>
  <w:num w:numId="6">
    <w:abstractNumId w:val="6"/>
  </w:num>
  <w:num w:numId="7">
    <w:abstractNumId w:val="5"/>
  </w:num>
  <w:num w:numId="8">
    <w:abstractNumId w:val="2"/>
  </w:num>
  <w:num w:numId="9">
    <w:abstractNumId w:val="11"/>
  </w:num>
  <w:num w:numId="10">
    <w:abstractNumId w:val="1"/>
  </w:num>
  <w:num w:numId="11">
    <w:abstractNumId w:val="3"/>
  </w:num>
  <w:num w:numId="12">
    <w:abstractNumId w:val="13"/>
  </w:num>
  <w:num w:numId="13">
    <w:abstractNumId w:val="0"/>
  </w:num>
  <w:num w:numId="14">
    <w:abstractNumId w:val="6"/>
  </w:num>
  <w:num w:numId="15">
    <w:abstractNumId w:val="6"/>
  </w:num>
  <w:num w:numId="16">
    <w:abstractNumId w:val="6"/>
  </w:num>
  <w:num w:numId="17">
    <w:abstractNumId w:val="6"/>
  </w:num>
  <w:num w:numId="18">
    <w:abstractNumId w:val="6"/>
  </w:num>
  <w:num w:numId="19">
    <w:abstractNumId w:val="10"/>
  </w:num>
  <w:num w:numId="20">
    <w:abstractNumId w:val="4"/>
  </w:num>
  <w:num w:numId="21">
    <w:abstractNumId w:val="12"/>
  </w:num>
  <w:num w:numId="22">
    <w:abstractNumId w:val="7"/>
  </w:num>
  <w:num w:numId="23">
    <w:abstractNumId w:val="9"/>
  </w:num>
  <w:num w:numId="24">
    <w:abstractNumId w:val="8"/>
  </w:num>
  <w:num w:numId="2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removePersonalInformation/>
  <w:removeDateAndTime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0457"/>
    <w:rsid w:val="00001911"/>
    <w:rsid w:val="00002708"/>
    <w:rsid w:val="00005D12"/>
    <w:rsid w:val="00011FF0"/>
    <w:rsid w:val="000136F3"/>
    <w:rsid w:val="00014D2E"/>
    <w:rsid w:val="00022EC9"/>
    <w:rsid w:val="00023582"/>
    <w:rsid w:val="00032D5E"/>
    <w:rsid w:val="0003307E"/>
    <w:rsid w:val="00033469"/>
    <w:rsid w:val="00036FCF"/>
    <w:rsid w:val="000538CF"/>
    <w:rsid w:val="00053F66"/>
    <w:rsid w:val="0005674E"/>
    <w:rsid w:val="0005755B"/>
    <w:rsid w:val="000707FC"/>
    <w:rsid w:val="000710AB"/>
    <w:rsid w:val="00075305"/>
    <w:rsid w:val="00075B51"/>
    <w:rsid w:val="00076162"/>
    <w:rsid w:val="00076305"/>
    <w:rsid w:val="00077908"/>
    <w:rsid w:val="000805C7"/>
    <w:rsid w:val="00087CFC"/>
    <w:rsid w:val="00090877"/>
    <w:rsid w:val="00093723"/>
    <w:rsid w:val="000959ED"/>
    <w:rsid w:val="000A1099"/>
    <w:rsid w:val="000A2C65"/>
    <w:rsid w:val="000A3C71"/>
    <w:rsid w:val="000A43F5"/>
    <w:rsid w:val="000B1422"/>
    <w:rsid w:val="000B6D18"/>
    <w:rsid w:val="000B723B"/>
    <w:rsid w:val="000C0C6D"/>
    <w:rsid w:val="000C2581"/>
    <w:rsid w:val="000C290A"/>
    <w:rsid w:val="000C461E"/>
    <w:rsid w:val="000D6076"/>
    <w:rsid w:val="000E4479"/>
    <w:rsid w:val="000E7BF0"/>
    <w:rsid w:val="000F1832"/>
    <w:rsid w:val="00107760"/>
    <w:rsid w:val="001111DC"/>
    <w:rsid w:val="0011135A"/>
    <w:rsid w:val="00117ECD"/>
    <w:rsid w:val="00120495"/>
    <w:rsid w:val="0012232F"/>
    <w:rsid w:val="0012305B"/>
    <w:rsid w:val="00124A74"/>
    <w:rsid w:val="00126862"/>
    <w:rsid w:val="001306C4"/>
    <w:rsid w:val="001319A9"/>
    <w:rsid w:val="001334AF"/>
    <w:rsid w:val="001367FD"/>
    <w:rsid w:val="001579D3"/>
    <w:rsid w:val="001605B1"/>
    <w:rsid w:val="0016427E"/>
    <w:rsid w:val="0017150D"/>
    <w:rsid w:val="001722C5"/>
    <w:rsid w:val="00174CA9"/>
    <w:rsid w:val="00174F93"/>
    <w:rsid w:val="001752E6"/>
    <w:rsid w:val="00180C57"/>
    <w:rsid w:val="0018754F"/>
    <w:rsid w:val="00191481"/>
    <w:rsid w:val="00195B9B"/>
    <w:rsid w:val="001962E1"/>
    <w:rsid w:val="001A00D0"/>
    <w:rsid w:val="001A0284"/>
    <w:rsid w:val="001A02D2"/>
    <w:rsid w:val="001A0431"/>
    <w:rsid w:val="001B0AD9"/>
    <w:rsid w:val="001B111C"/>
    <w:rsid w:val="001B1B0A"/>
    <w:rsid w:val="001B3172"/>
    <w:rsid w:val="001B3FFA"/>
    <w:rsid w:val="001B44A3"/>
    <w:rsid w:val="001B7B20"/>
    <w:rsid w:val="001C06DB"/>
    <w:rsid w:val="001C23D5"/>
    <w:rsid w:val="001C4626"/>
    <w:rsid w:val="001D0101"/>
    <w:rsid w:val="001D2D0F"/>
    <w:rsid w:val="001D3F57"/>
    <w:rsid w:val="001D5A34"/>
    <w:rsid w:val="001E0AFB"/>
    <w:rsid w:val="001E6A31"/>
    <w:rsid w:val="00201478"/>
    <w:rsid w:val="00204292"/>
    <w:rsid w:val="00205037"/>
    <w:rsid w:val="0020596D"/>
    <w:rsid w:val="002115E7"/>
    <w:rsid w:val="002165B0"/>
    <w:rsid w:val="0022237D"/>
    <w:rsid w:val="00223547"/>
    <w:rsid w:val="0022655D"/>
    <w:rsid w:val="00230457"/>
    <w:rsid w:val="00232956"/>
    <w:rsid w:val="002345F2"/>
    <w:rsid w:val="00236602"/>
    <w:rsid w:val="00240074"/>
    <w:rsid w:val="0024070F"/>
    <w:rsid w:val="0024218C"/>
    <w:rsid w:val="00246798"/>
    <w:rsid w:val="00253CBD"/>
    <w:rsid w:val="0025785C"/>
    <w:rsid w:val="00257DF2"/>
    <w:rsid w:val="00263C44"/>
    <w:rsid w:val="00272492"/>
    <w:rsid w:val="00272B80"/>
    <w:rsid w:val="00272C33"/>
    <w:rsid w:val="0027529D"/>
    <w:rsid w:val="00276987"/>
    <w:rsid w:val="002777B4"/>
    <w:rsid w:val="00280A46"/>
    <w:rsid w:val="00283335"/>
    <w:rsid w:val="00283FB2"/>
    <w:rsid w:val="00285BB8"/>
    <w:rsid w:val="00286077"/>
    <w:rsid w:val="00293220"/>
    <w:rsid w:val="002B1534"/>
    <w:rsid w:val="002B28AA"/>
    <w:rsid w:val="002C34BF"/>
    <w:rsid w:val="002C4AEA"/>
    <w:rsid w:val="002D23E4"/>
    <w:rsid w:val="002D55A4"/>
    <w:rsid w:val="002D7445"/>
    <w:rsid w:val="002F0D74"/>
    <w:rsid w:val="002F0EE6"/>
    <w:rsid w:val="002F152B"/>
    <w:rsid w:val="002F16A2"/>
    <w:rsid w:val="002F2188"/>
    <w:rsid w:val="002F3030"/>
    <w:rsid w:val="00310BAE"/>
    <w:rsid w:val="00315535"/>
    <w:rsid w:val="00322658"/>
    <w:rsid w:val="003233A7"/>
    <w:rsid w:val="00325578"/>
    <w:rsid w:val="00330B3C"/>
    <w:rsid w:val="00347236"/>
    <w:rsid w:val="00350133"/>
    <w:rsid w:val="00350C29"/>
    <w:rsid w:val="00351850"/>
    <w:rsid w:val="00355240"/>
    <w:rsid w:val="00355AB4"/>
    <w:rsid w:val="003561AC"/>
    <w:rsid w:val="00356C14"/>
    <w:rsid w:val="003625D6"/>
    <w:rsid w:val="0036494A"/>
    <w:rsid w:val="00366808"/>
    <w:rsid w:val="0037184F"/>
    <w:rsid w:val="00375F9E"/>
    <w:rsid w:val="003806F6"/>
    <w:rsid w:val="00380777"/>
    <w:rsid w:val="003812EF"/>
    <w:rsid w:val="00381D49"/>
    <w:rsid w:val="00383F07"/>
    <w:rsid w:val="003846FE"/>
    <w:rsid w:val="0039046C"/>
    <w:rsid w:val="0039128F"/>
    <w:rsid w:val="00392DFF"/>
    <w:rsid w:val="00392F48"/>
    <w:rsid w:val="00395C54"/>
    <w:rsid w:val="00397B05"/>
    <w:rsid w:val="003A13D9"/>
    <w:rsid w:val="003A386A"/>
    <w:rsid w:val="003C22DD"/>
    <w:rsid w:val="003C420F"/>
    <w:rsid w:val="003D1FA6"/>
    <w:rsid w:val="003D2154"/>
    <w:rsid w:val="003D38E9"/>
    <w:rsid w:val="003E42AE"/>
    <w:rsid w:val="003E47C4"/>
    <w:rsid w:val="003E6D2D"/>
    <w:rsid w:val="003E6D95"/>
    <w:rsid w:val="003F509D"/>
    <w:rsid w:val="0042028C"/>
    <w:rsid w:val="004224A3"/>
    <w:rsid w:val="00422C13"/>
    <w:rsid w:val="00430D27"/>
    <w:rsid w:val="00436FBA"/>
    <w:rsid w:val="0044186A"/>
    <w:rsid w:val="00442EB7"/>
    <w:rsid w:val="00453C8B"/>
    <w:rsid w:val="00460949"/>
    <w:rsid w:val="00462F92"/>
    <w:rsid w:val="00463E12"/>
    <w:rsid w:val="004640C7"/>
    <w:rsid w:val="00467177"/>
    <w:rsid w:val="00475013"/>
    <w:rsid w:val="00477BEC"/>
    <w:rsid w:val="00477E7C"/>
    <w:rsid w:val="0048078F"/>
    <w:rsid w:val="004807D7"/>
    <w:rsid w:val="00480FDB"/>
    <w:rsid w:val="004839BE"/>
    <w:rsid w:val="004917EC"/>
    <w:rsid w:val="00494CA1"/>
    <w:rsid w:val="0049759F"/>
    <w:rsid w:val="004A0AEE"/>
    <w:rsid w:val="004A1FDA"/>
    <w:rsid w:val="004A7F58"/>
    <w:rsid w:val="004B4310"/>
    <w:rsid w:val="004C3922"/>
    <w:rsid w:val="004C4FDB"/>
    <w:rsid w:val="004C645A"/>
    <w:rsid w:val="004C769B"/>
    <w:rsid w:val="004D4973"/>
    <w:rsid w:val="004D59D0"/>
    <w:rsid w:val="004D5A27"/>
    <w:rsid w:val="004E6C4D"/>
    <w:rsid w:val="004F0ABC"/>
    <w:rsid w:val="004F758C"/>
    <w:rsid w:val="004F7758"/>
    <w:rsid w:val="005005D5"/>
    <w:rsid w:val="00505412"/>
    <w:rsid w:val="005072BA"/>
    <w:rsid w:val="0051117A"/>
    <w:rsid w:val="00514DF7"/>
    <w:rsid w:val="00517FA6"/>
    <w:rsid w:val="005222DE"/>
    <w:rsid w:val="005329FD"/>
    <w:rsid w:val="00533939"/>
    <w:rsid w:val="00535A07"/>
    <w:rsid w:val="00536AA9"/>
    <w:rsid w:val="005407E7"/>
    <w:rsid w:val="00541522"/>
    <w:rsid w:val="00544197"/>
    <w:rsid w:val="0054567F"/>
    <w:rsid w:val="00545F5F"/>
    <w:rsid w:val="00546D94"/>
    <w:rsid w:val="0054753E"/>
    <w:rsid w:val="00550FF7"/>
    <w:rsid w:val="0055304D"/>
    <w:rsid w:val="005553B7"/>
    <w:rsid w:val="00557544"/>
    <w:rsid w:val="00557A2B"/>
    <w:rsid w:val="00557E8E"/>
    <w:rsid w:val="00560D0A"/>
    <w:rsid w:val="00563344"/>
    <w:rsid w:val="00564C71"/>
    <w:rsid w:val="00565C8F"/>
    <w:rsid w:val="00567959"/>
    <w:rsid w:val="00575D90"/>
    <w:rsid w:val="00583062"/>
    <w:rsid w:val="00587FC0"/>
    <w:rsid w:val="005910FE"/>
    <w:rsid w:val="00592B66"/>
    <w:rsid w:val="005B0BDF"/>
    <w:rsid w:val="005B2786"/>
    <w:rsid w:val="005B4A70"/>
    <w:rsid w:val="005C2E80"/>
    <w:rsid w:val="005C3FA7"/>
    <w:rsid w:val="005C4A48"/>
    <w:rsid w:val="005D0A87"/>
    <w:rsid w:val="005D4E36"/>
    <w:rsid w:val="005D7664"/>
    <w:rsid w:val="005E2DE2"/>
    <w:rsid w:val="005F3248"/>
    <w:rsid w:val="005F5305"/>
    <w:rsid w:val="005F58E1"/>
    <w:rsid w:val="005F695C"/>
    <w:rsid w:val="006000B8"/>
    <w:rsid w:val="006030A3"/>
    <w:rsid w:val="00607620"/>
    <w:rsid w:val="00622415"/>
    <w:rsid w:val="00625499"/>
    <w:rsid w:val="0062560E"/>
    <w:rsid w:val="00626ADA"/>
    <w:rsid w:val="00631EAA"/>
    <w:rsid w:val="00632694"/>
    <w:rsid w:val="00635803"/>
    <w:rsid w:val="006528A2"/>
    <w:rsid w:val="0065290A"/>
    <w:rsid w:val="00653788"/>
    <w:rsid w:val="00654CAB"/>
    <w:rsid w:val="006565AC"/>
    <w:rsid w:val="00676EFB"/>
    <w:rsid w:val="0068327C"/>
    <w:rsid w:val="00685574"/>
    <w:rsid w:val="006919E9"/>
    <w:rsid w:val="00692E3F"/>
    <w:rsid w:val="00696A8C"/>
    <w:rsid w:val="006A23EA"/>
    <w:rsid w:val="006B088B"/>
    <w:rsid w:val="006B08ED"/>
    <w:rsid w:val="006B1BB1"/>
    <w:rsid w:val="006B2E4D"/>
    <w:rsid w:val="006C196C"/>
    <w:rsid w:val="006D1578"/>
    <w:rsid w:val="006D1D6F"/>
    <w:rsid w:val="006D2633"/>
    <w:rsid w:val="006D53C0"/>
    <w:rsid w:val="006E180A"/>
    <w:rsid w:val="006E7DF0"/>
    <w:rsid w:val="006F0657"/>
    <w:rsid w:val="006F1195"/>
    <w:rsid w:val="006F5373"/>
    <w:rsid w:val="006F7CFF"/>
    <w:rsid w:val="00700954"/>
    <w:rsid w:val="0070649F"/>
    <w:rsid w:val="00713729"/>
    <w:rsid w:val="00716DB0"/>
    <w:rsid w:val="00717234"/>
    <w:rsid w:val="00717E17"/>
    <w:rsid w:val="00726A28"/>
    <w:rsid w:val="007279F3"/>
    <w:rsid w:val="00731293"/>
    <w:rsid w:val="00733003"/>
    <w:rsid w:val="00737DED"/>
    <w:rsid w:val="00743CE5"/>
    <w:rsid w:val="007465F9"/>
    <w:rsid w:val="007500BB"/>
    <w:rsid w:val="007527E7"/>
    <w:rsid w:val="00754101"/>
    <w:rsid w:val="00757B51"/>
    <w:rsid w:val="0076248A"/>
    <w:rsid w:val="00764075"/>
    <w:rsid w:val="0076631F"/>
    <w:rsid w:val="007707AD"/>
    <w:rsid w:val="00776C13"/>
    <w:rsid w:val="007855F5"/>
    <w:rsid w:val="0078785E"/>
    <w:rsid w:val="0079066A"/>
    <w:rsid w:val="00791CA3"/>
    <w:rsid w:val="007B6964"/>
    <w:rsid w:val="007C3A1A"/>
    <w:rsid w:val="007C6591"/>
    <w:rsid w:val="007D3567"/>
    <w:rsid w:val="007D3DFA"/>
    <w:rsid w:val="007D4C7C"/>
    <w:rsid w:val="007D4FF8"/>
    <w:rsid w:val="007D7948"/>
    <w:rsid w:val="007E34AC"/>
    <w:rsid w:val="007E39F5"/>
    <w:rsid w:val="007E4ED2"/>
    <w:rsid w:val="007F01E4"/>
    <w:rsid w:val="007F1430"/>
    <w:rsid w:val="00800EF4"/>
    <w:rsid w:val="00805F5A"/>
    <w:rsid w:val="008075E0"/>
    <w:rsid w:val="00810B3F"/>
    <w:rsid w:val="00812AD8"/>
    <w:rsid w:val="008138AE"/>
    <w:rsid w:val="00816AA7"/>
    <w:rsid w:val="00820314"/>
    <w:rsid w:val="008258C8"/>
    <w:rsid w:val="00825DB2"/>
    <w:rsid w:val="00835FEC"/>
    <w:rsid w:val="008434B3"/>
    <w:rsid w:val="00845B33"/>
    <w:rsid w:val="00847538"/>
    <w:rsid w:val="00851F20"/>
    <w:rsid w:val="00855556"/>
    <w:rsid w:val="00862F1F"/>
    <w:rsid w:val="0087162C"/>
    <w:rsid w:val="008A7837"/>
    <w:rsid w:val="008B1F0C"/>
    <w:rsid w:val="008B216C"/>
    <w:rsid w:val="008B4308"/>
    <w:rsid w:val="008C1017"/>
    <w:rsid w:val="008C5A17"/>
    <w:rsid w:val="008E160B"/>
    <w:rsid w:val="008E332D"/>
    <w:rsid w:val="008F5281"/>
    <w:rsid w:val="008F5930"/>
    <w:rsid w:val="009013BA"/>
    <w:rsid w:val="00904EEA"/>
    <w:rsid w:val="00910B26"/>
    <w:rsid w:val="009112DE"/>
    <w:rsid w:val="00915732"/>
    <w:rsid w:val="00930E44"/>
    <w:rsid w:val="00931790"/>
    <w:rsid w:val="00931D06"/>
    <w:rsid w:val="00934A5E"/>
    <w:rsid w:val="00934EE7"/>
    <w:rsid w:val="00936467"/>
    <w:rsid w:val="009559D7"/>
    <w:rsid w:val="009651BF"/>
    <w:rsid w:val="00970393"/>
    <w:rsid w:val="0097521D"/>
    <w:rsid w:val="00976B94"/>
    <w:rsid w:val="009771AA"/>
    <w:rsid w:val="00980333"/>
    <w:rsid w:val="00986B7F"/>
    <w:rsid w:val="0099059B"/>
    <w:rsid w:val="009927FA"/>
    <w:rsid w:val="009955FF"/>
    <w:rsid w:val="00995D6B"/>
    <w:rsid w:val="009A14C7"/>
    <w:rsid w:val="009A2501"/>
    <w:rsid w:val="009A2DEF"/>
    <w:rsid w:val="009A787B"/>
    <w:rsid w:val="009B571B"/>
    <w:rsid w:val="009B7906"/>
    <w:rsid w:val="009C0B5A"/>
    <w:rsid w:val="009C37DB"/>
    <w:rsid w:val="009C424C"/>
    <w:rsid w:val="009C4317"/>
    <w:rsid w:val="009C6147"/>
    <w:rsid w:val="009D1A04"/>
    <w:rsid w:val="009D6581"/>
    <w:rsid w:val="009D7163"/>
    <w:rsid w:val="009E0C29"/>
    <w:rsid w:val="009E6A62"/>
    <w:rsid w:val="009E7C16"/>
    <w:rsid w:val="009F323A"/>
    <w:rsid w:val="00A00EDB"/>
    <w:rsid w:val="00A041C7"/>
    <w:rsid w:val="00A050A1"/>
    <w:rsid w:val="00A11998"/>
    <w:rsid w:val="00A12E06"/>
    <w:rsid w:val="00A1413A"/>
    <w:rsid w:val="00A14AAA"/>
    <w:rsid w:val="00A14E75"/>
    <w:rsid w:val="00A30103"/>
    <w:rsid w:val="00A31BD4"/>
    <w:rsid w:val="00A36122"/>
    <w:rsid w:val="00A40DFF"/>
    <w:rsid w:val="00A57542"/>
    <w:rsid w:val="00A57F8F"/>
    <w:rsid w:val="00A64191"/>
    <w:rsid w:val="00A67BD6"/>
    <w:rsid w:val="00A7085B"/>
    <w:rsid w:val="00A83AA7"/>
    <w:rsid w:val="00A87CB8"/>
    <w:rsid w:val="00A9222C"/>
    <w:rsid w:val="00A926D7"/>
    <w:rsid w:val="00A975E0"/>
    <w:rsid w:val="00AA11B9"/>
    <w:rsid w:val="00AA5F88"/>
    <w:rsid w:val="00AB13EF"/>
    <w:rsid w:val="00AB24DE"/>
    <w:rsid w:val="00AC11EA"/>
    <w:rsid w:val="00AC3544"/>
    <w:rsid w:val="00AC3851"/>
    <w:rsid w:val="00AD0D3C"/>
    <w:rsid w:val="00AD153A"/>
    <w:rsid w:val="00AD1C7E"/>
    <w:rsid w:val="00AD3B99"/>
    <w:rsid w:val="00AD5238"/>
    <w:rsid w:val="00AD5D26"/>
    <w:rsid w:val="00AD6848"/>
    <w:rsid w:val="00AF5386"/>
    <w:rsid w:val="00AF62E2"/>
    <w:rsid w:val="00B03415"/>
    <w:rsid w:val="00B12330"/>
    <w:rsid w:val="00B130DF"/>
    <w:rsid w:val="00B140F6"/>
    <w:rsid w:val="00B16F4E"/>
    <w:rsid w:val="00B205E7"/>
    <w:rsid w:val="00B21859"/>
    <w:rsid w:val="00B24586"/>
    <w:rsid w:val="00B34E16"/>
    <w:rsid w:val="00B40435"/>
    <w:rsid w:val="00B42F39"/>
    <w:rsid w:val="00B66AB0"/>
    <w:rsid w:val="00B67466"/>
    <w:rsid w:val="00B679BA"/>
    <w:rsid w:val="00B7047D"/>
    <w:rsid w:val="00B70C42"/>
    <w:rsid w:val="00B7277E"/>
    <w:rsid w:val="00B870A2"/>
    <w:rsid w:val="00B87836"/>
    <w:rsid w:val="00B879DA"/>
    <w:rsid w:val="00B9096E"/>
    <w:rsid w:val="00B916D7"/>
    <w:rsid w:val="00B918EE"/>
    <w:rsid w:val="00B93F20"/>
    <w:rsid w:val="00B941F7"/>
    <w:rsid w:val="00B94885"/>
    <w:rsid w:val="00B94FA5"/>
    <w:rsid w:val="00BA29FE"/>
    <w:rsid w:val="00BB093B"/>
    <w:rsid w:val="00BB594B"/>
    <w:rsid w:val="00BC210F"/>
    <w:rsid w:val="00BC5FF0"/>
    <w:rsid w:val="00BC6960"/>
    <w:rsid w:val="00BC6C8D"/>
    <w:rsid w:val="00BD2BF7"/>
    <w:rsid w:val="00BD70EE"/>
    <w:rsid w:val="00BD73D6"/>
    <w:rsid w:val="00BE3671"/>
    <w:rsid w:val="00BE5D86"/>
    <w:rsid w:val="00BF68AC"/>
    <w:rsid w:val="00BF6F70"/>
    <w:rsid w:val="00C069C1"/>
    <w:rsid w:val="00C10847"/>
    <w:rsid w:val="00C1516A"/>
    <w:rsid w:val="00C170F4"/>
    <w:rsid w:val="00C207B9"/>
    <w:rsid w:val="00C2767C"/>
    <w:rsid w:val="00C27800"/>
    <w:rsid w:val="00C30413"/>
    <w:rsid w:val="00C310F7"/>
    <w:rsid w:val="00C313C1"/>
    <w:rsid w:val="00C37146"/>
    <w:rsid w:val="00C43A26"/>
    <w:rsid w:val="00C44477"/>
    <w:rsid w:val="00C56779"/>
    <w:rsid w:val="00C672BA"/>
    <w:rsid w:val="00C67EF3"/>
    <w:rsid w:val="00C729AC"/>
    <w:rsid w:val="00C7396F"/>
    <w:rsid w:val="00C7547D"/>
    <w:rsid w:val="00C76156"/>
    <w:rsid w:val="00C821C8"/>
    <w:rsid w:val="00C91571"/>
    <w:rsid w:val="00C95803"/>
    <w:rsid w:val="00C96AC2"/>
    <w:rsid w:val="00CA2BD3"/>
    <w:rsid w:val="00CC2490"/>
    <w:rsid w:val="00CC2B08"/>
    <w:rsid w:val="00CC6640"/>
    <w:rsid w:val="00CD1EE2"/>
    <w:rsid w:val="00CD6473"/>
    <w:rsid w:val="00CD7DC8"/>
    <w:rsid w:val="00CF7049"/>
    <w:rsid w:val="00D03D73"/>
    <w:rsid w:val="00D054D8"/>
    <w:rsid w:val="00D10E55"/>
    <w:rsid w:val="00D11E09"/>
    <w:rsid w:val="00D3394A"/>
    <w:rsid w:val="00D33E3D"/>
    <w:rsid w:val="00D35469"/>
    <w:rsid w:val="00D420EA"/>
    <w:rsid w:val="00D44E97"/>
    <w:rsid w:val="00D55949"/>
    <w:rsid w:val="00D565AB"/>
    <w:rsid w:val="00D5703E"/>
    <w:rsid w:val="00D63CD8"/>
    <w:rsid w:val="00D64E66"/>
    <w:rsid w:val="00D66A24"/>
    <w:rsid w:val="00D769A8"/>
    <w:rsid w:val="00D82F29"/>
    <w:rsid w:val="00D94F01"/>
    <w:rsid w:val="00D95AA7"/>
    <w:rsid w:val="00D96F87"/>
    <w:rsid w:val="00D97C3B"/>
    <w:rsid w:val="00DA0686"/>
    <w:rsid w:val="00DA1136"/>
    <w:rsid w:val="00DA69AE"/>
    <w:rsid w:val="00DB3E0C"/>
    <w:rsid w:val="00DC17CB"/>
    <w:rsid w:val="00DC3F19"/>
    <w:rsid w:val="00DD1545"/>
    <w:rsid w:val="00DD20C9"/>
    <w:rsid w:val="00DD3D00"/>
    <w:rsid w:val="00DE4F2D"/>
    <w:rsid w:val="00DF10E7"/>
    <w:rsid w:val="00DF2195"/>
    <w:rsid w:val="00DF38AA"/>
    <w:rsid w:val="00DF4CE1"/>
    <w:rsid w:val="00E019CC"/>
    <w:rsid w:val="00E0203F"/>
    <w:rsid w:val="00E0632B"/>
    <w:rsid w:val="00E15003"/>
    <w:rsid w:val="00E239E4"/>
    <w:rsid w:val="00E240B0"/>
    <w:rsid w:val="00E25812"/>
    <w:rsid w:val="00E271C7"/>
    <w:rsid w:val="00E27BF0"/>
    <w:rsid w:val="00E31AC7"/>
    <w:rsid w:val="00E32F22"/>
    <w:rsid w:val="00E40460"/>
    <w:rsid w:val="00E42D9B"/>
    <w:rsid w:val="00E45DBC"/>
    <w:rsid w:val="00E50E10"/>
    <w:rsid w:val="00E518E6"/>
    <w:rsid w:val="00E5524B"/>
    <w:rsid w:val="00E56084"/>
    <w:rsid w:val="00E56659"/>
    <w:rsid w:val="00E60EBA"/>
    <w:rsid w:val="00E617E8"/>
    <w:rsid w:val="00E61956"/>
    <w:rsid w:val="00E64E01"/>
    <w:rsid w:val="00E653DD"/>
    <w:rsid w:val="00E71110"/>
    <w:rsid w:val="00E811F3"/>
    <w:rsid w:val="00E97DFC"/>
    <w:rsid w:val="00EB2D5B"/>
    <w:rsid w:val="00EB3D1D"/>
    <w:rsid w:val="00EB70A8"/>
    <w:rsid w:val="00EC4357"/>
    <w:rsid w:val="00ED0DE9"/>
    <w:rsid w:val="00ED7BDB"/>
    <w:rsid w:val="00ED7ECD"/>
    <w:rsid w:val="00ED7FC8"/>
    <w:rsid w:val="00EE52D3"/>
    <w:rsid w:val="00F027E1"/>
    <w:rsid w:val="00F03F6F"/>
    <w:rsid w:val="00F05841"/>
    <w:rsid w:val="00F07CA8"/>
    <w:rsid w:val="00F10180"/>
    <w:rsid w:val="00F1018B"/>
    <w:rsid w:val="00F1277A"/>
    <w:rsid w:val="00F14D2F"/>
    <w:rsid w:val="00F177FA"/>
    <w:rsid w:val="00F212C2"/>
    <w:rsid w:val="00F21A20"/>
    <w:rsid w:val="00F2220C"/>
    <w:rsid w:val="00F27E40"/>
    <w:rsid w:val="00F32B33"/>
    <w:rsid w:val="00F34E6B"/>
    <w:rsid w:val="00F401DD"/>
    <w:rsid w:val="00F40B93"/>
    <w:rsid w:val="00F42251"/>
    <w:rsid w:val="00F4337D"/>
    <w:rsid w:val="00F47F8C"/>
    <w:rsid w:val="00F507E3"/>
    <w:rsid w:val="00F514F2"/>
    <w:rsid w:val="00F55644"/>
    <w:rsid w:val="00F57D42"/>
    <w:rsid w:val="00F63563"/>
    <w:rsid w:val="00F65213"/>
    <w:rsid w:val="00F70D80"/>
    <w:rsid w:val="00F70DD5"/>
    <w:rsid w:val="00F72D33"/>
    <w:rsid w:val="00F83436"/>
    <w:rsid w:val="00F83DA0"/>
    <w:rsid w:val="00F936F9"/>
    <w:rsid w:val="00F94EB1"/>
    <w:rsid w:val="00F9701C"/>
    <w:rsid w:val="00FA02E1"/>
    <w:rsid w:val="00FA48CB"/>
    <w:rsid w:val="00FB1C55"/>
    <w:rsid w:val="00FB1DBF"/>
    <w:rsid w:val="00FB285C"/>
    <w:rsid w:val="00FB6FCF"/>
    <w:rsid w:val="00FB75B4"/>
    <w:rsid w:val="00FB78AA"/>
    <w:rsid w:val="00FB7A59"/>
    <w:rsid w:val="00FC3AD7"/>
    <w:rsid w:val="00FD09DF"/>
    <w:rsid w:val="00FD2764"/>
    <w:rsid w:val="00FE3935"/>
    <w:rsid w:val="00FE422F"/>
    <w:rsid w:val="00FE4A9A"/>
    <w:rsid w:val="00FE5395"/>
    <w:rsid w:val="00FF1DC7"/>
    <w:rsid w:val="00FF40BE"/>
    <w:rsid w:val="00FF4A26"/>
    <w:rsid w:val="00FF6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schemas.mathsoft.com/point-release-data"/>
  <w:attachedSchema w:val="http://schemas.mathsoft.com/provenance10"/>
  <w:attachedSchema w:val="http://schemas.mathsoft.com/units10"/>
  <w:attachedSchema w:val="http://schemas.mathsoft.com/math30"/>
  <w:attachedSchema w:val="http://www.w3.org/2001/XMLSchema-instance"/>
  <w:attachedSchema w:val="http://schemas.mathsoft.com/worksheet30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C4E80A7"/>
  <w14:defaultImageDpi w14:val="32767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2">
    <w:name w:val="Normal"/>
    <w:qFormat/>
    <w:rsid w:val="004F758C"/>
    <w:pPr>
      <w:ind w:firstLine="709"/>
      <w:jc w:val="both"/>
    </w:pPr>
    <w:rPr>
      <w:sz w:val="28"/>
      <w:szCs w:val="24"/>
    </w:rPr>
  </w:style>
  <w:style w:type="paragraph" w:styleId="1">
    <w:name w:val="heading 1"/>
    <w:basedOn w:val="a2"/>
    <w:next w:val="a2"/>
    <w:qFormat/>
    <w:rsid w:val="00E31AC7"/>
    <w:pPr>
      <w:keepNext/>
      <w:keepLines/>
      <w:ind w:firstLine="0"/>
      <w:jc w:val="center"/>
      <w:outlineLvl w:val="0"/>
    </w:pPr>
    <w:rPr>
      <w:b/>
      <w:bCs/>
      <w:caps/>
      <w:kern w:val="28"/>
      <w:sz w:val="32"/>
      <w:szCs w:val="26"/>
    </w:rPr>
  </w:style>
  <w:style w:type="paragraph" w:styleId="20">
    <w:name w:val="heading 2"/>
    <w:next w:val="a2"/>
    <w:link w:val="22"/>
    <w:qFormat/>
    <w:rsid w:val="00B66AB0"/>
    <w:pPr>
      <w:keepNext/>
      <w:widowControl w:val="0"/>
      <w:numPr>
        <w:ilvl w:val="1"/>
        <w:numId w:val="18"/>
      </w:numPr>
      <w:ind w:left="0" w:firstLine="709"/>
      <w:outlineLvl w:val="1"/>
    </w:pPr>
    <w:rPr>
      <w:b/>
      <w:sz w:val="28"/>
      <w:szCs w:val="24"/>
    </w:rPr>
  </w:style>
  <w:style w:type="paragraph" w:styleId="3">
    <w:name w:val="heading 3"/>
    <w:basedOn w:val="a2"/>
    <w:next w:val="a2"/>
    <w:qFormat/>
    <w:rsid w:val="00E0632B"/>
    <w:pPr>
      <w:keepNext/>
      <w:widowControl w:val="0"/>
      <w:numPr>
        <w:ilvl w:val="2"/>
        <w:numId w:val="18"/>
      </w:numPr>
      <w:spacing w:before="240" w:after="60" w:line="360" w:lineRule="auto"/>
      <w:outlineLvl w:val="2"/>
    </w:pPr>
    <w:rPr>
      <w:rFonts w:ascii="Arial" w:hAnsi="Arial" w:cs="Arial"/>
      <w:b/>
      <w:bCs/>
      <w:i/>
      <w:iCs/>
    </w:rPr>
  </w:style>
  <w:style w:type="paragraph" w:styleId="4">
    <w:name w:val="heading 4"/>
    <w:basedOn w:val="a2"/>
    <w:next w:val="a2"/>
    <w:link w:val="40"/>
    <w:qFormat/>
    <w:rsid w:val="00E0632B"/>
    <w:pPr>
      <w:keepNext/>
      <w:numPr>
        <w:ilvl w:val="3"/>
        <w:numId w:val="18"/>
      </w:numPr>
      <w:spacing w:before="240" w:after="120"/>
      <w:outlineLvl w:val="3"/>
    </w:pPr>
    <w:rPr>
      <w:szCs w:val="28"/>
      <w:u w:val="thick"/>
    </w:rPr>
  </w:style>
  <w:style w:type="paragraph" w:styleId="5">
    <w:name w:val="heading 5"/>
    <w:basedOn w:val="a2"/>
    <w:next w:val="a2"/>
    <w:qFormat/>
    <w:rsid w:val="00E0632B"/>
    <w:pPr>
      <w:widowControl w:val="0"/>
      <w:numPr>
        <w:ilvl w:val="4"/>
        <w:numId w:val="18"/>
      </w:numPr>
      <w:spacing w:before="240" w:after="60" w:line="260" w:lineRule="auto"/>
      <w:outlineLvl w:val="4"/>
    </w:pPr>
    <w:rPr>
      <w:szCs w:val="2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MTDisplayEquation">
    <w:name w:val="MTDisplayEquation"/>
    <w:basedOn w:val="2"/>
    <w:next w:val="a2"/>
    <w:rsid w:val="00692E3F"/>
    <w:pPr>
      <w:numPr>
        <w:numId w:val="0"/>
      </w:numPr>
      <w:tabs>
        <w:tab w:val="center" w:pos="5000"/>
        <w:tab w:val="right" w:pos="9360"/>
      </w:tabs>
      <w:spacing w:before="120" w:after="120"/>
      <w:contextualSpacing/>
    </w:pPr>
  </w:style>
  <w:style w:type="paragraph" w:styleId="2">
    <w:name w:val="List Bullet 2"/>
    <w:basedOn w:val="a2"/>
    <w:rsid w:val="00692E3F"/>
    <w:pPr>
      <w:numPr>
        <w:numId w:val="10"/>
      </w:numPr>
    </w:pPr>
  </w:style>
  <w:style w:type="character" w:customStyle="1" w:styleId="MTEquationSection">
    <w:name w:val="MTEquationSection"/>
    <w:rsid w:val="00692E3F"/>
    <w:rPr>
      <w:vanish/>
      <w:color w:val="FF0000"/>
    </w:rPr>
  </w:style>
  <w:style w:type="paragraph" w:customStyle="1" w:styleId="-">
    <w:name w:val="ВВЕДЕНИЕ-ЗАКЛЮЧЕНИЕ"/>
    <w:basedOn w:val="a2"/>
    <w:rsid w:val="00692E3F"/>
    <w:pPr>
      <w:pageBreakBefore/>
      <w:jc w:val="center"/>
    </w:pPr>
    <w:rPr>
      <w:rFonts w:ascii="Arial" w:hAnsi="Arial"/>
      <w:b/>
      <w:caps/>
      <w:sz w:val="32"/>
    </w:rPr>
  </w:style>
  <w:style w:type="character" w:customStyle="1" w:styleId="22">
    <w:name w:val="Заголовок 2 Знак"/>
    <w:link w:val="20"/>
    <w:rsid w:val="00B66AB0"/>
    <w:rPr>
      <w:b/>
      <w:sz w:val="28"/>
      <w:szCs w:val="24"/>
    </w:rPr>
  </w:style>
  <w:style w:type="character" w:customStyle="1" w:styleId="40">
    <w:name w:val="Заголовок 4 Знак"/>
    <w:link w:val="4"/>
    <w:rsid w:val="00E0632B"/>
    <w:rPr>
      <w:sz w:val="28"/>
      <w:szCs w:val="28"/>
      <w:u w:val="thick"/>
    </w:rPr>
  </w:style>
  <w:style w:type="paragraph" w:customStyle="1" w:styleId="a0">
    <w:name w:val="Источники"/>
    <w:basedOn w:val="a2"/>
    <w:rsid w:val="00692E3F"/>
    <w:pPr>
      <w:numPr>
        <w:numId w:val="7"/>
      </w:numPr>
    </w:pPr>
  </w:style>
  <w:style w:type="paragraph" w:styleId="a1">
    <w:name w:val="List Bullet"/>
    <w:basedOn w:val="a2"/>
    <w:rsid w:val="00692E3F"/>
    <w:pPr>
      <w:numPr>
        <w:numId w:val="9"/>
      </w:numPr>
    </w:pPr>
  </w:style>
  <w:style w:type="character" w:customStyle="1" w:styleId="a6">
    <w:name w:val="Осн текст ЗНАК"/>
    <w:rsid w:val="00692E3F"/>
    <w:rPr>
      <w:b/>
      <w:i/>
      <w:lang w:val="en-US"/>
    </w:rPr>
  </w:style>
  <w:style w:type="paragraph" w:styleId="a7">
    <w:name w:val="Body Text"/>
    <w:basedOn w:val="a2"/>
    <w:link w:val="a8"/>
    <w:rsid w:val="00692E3F"/>
  </w:style>
  <w:style w:type="paragraph" w:customStyle="1" w:styleId="a">
    <w:name w:val="Осн_текст +№"/>
    <w:basedOn w:val="a7"/>
    <w:rsid w:val="00692E3F"/>
    <w:pPr>
      <w:numPr>
        <w:numId w:val="11"/>
      </w:numPr>
    </w:pPr>
  </w:style>
  <w:style w:type="paragraph" w:customStyle="1" w:styleId="21">
    <w:name w:val="Осн_текст №2"/>
    <w:basedOn w:val="a"/>
    <w:rsid w:val="00692E3F"/>
    <w:pPr>
      <w:numPr>
        <w:numId w:val="12"/>
      </w:numPr>
    </w:pPr>
  </w:style>
  <w:style w:type="character" w:customStyle="1" w:styleId="a8">
    <w:name w:val="Основной текст Знак"/>
    <w:link w:val="a7"/>
    <w:rsid w:val="00692E3F"/>
    <w:rPr>
      <w:sz w:val="28"/>
      <w:szCs w:val="24"/>
      <w:lang w:val="ru-RU" w:eastAsia="ru-RU" w:bidi="ar-SA"/>
    </w:rPr>
  </w:style>
  <w:style w:type="character" w:customStyle="1" w:styleId="a9">
    <w:name w:val="Основной текст СЛОВО"/>
    <w:rsid w:val="00692E3F"/>
    <w:rPr>
      <w:rFonts w:ascii="Times New Roman" w:hAnsi="Times New Roman"/>
      <w:i/>
      <w:iCs/>
      <w:sz w:val="28"/>
    </w:rPr>
  </w:style>
  <w:style w:type="paragraph" w:customStyle="1" w:styleId="aa">
    <w:name w:val="Пример №"/>
    <w:basedOn w:val="a2"/>
    <w:next w:val="a2"/>
    <w:rsid w:val="00692E3F"/>
    <w:pPr>
      <w:spacing w:before="120"/>
    </w:pPr>
    <w:rPr>
      <w:b/>
    </w:rPr>
  </w:style>
  <w:style w:type="paragraph" w:customStyle="1" w:styleId="ab">
    <w:name w:val="пример текст"/>
    <w:basedOn w:val="a7"/>
    <w:rsid w:val="00692E3F"/>
    <w:pPr>
      <w:spacing w:after="120"/>
      <w:ind w:firstLine="0"/>
    </w:pPr>
    <w:rPr>
      <w:i/>
    </w:rPr>
  </w:style>
  <w:style w:type="paragraph" w:customStyle="1" w:styleId="ac">
    <w:name w:val="Пример_текст"/>
    <w:basedOn w:val="a2"/>
    <w:autoRedefine/>
    <w:rsid w:val="00692E3F"/>
    <w:pPr>
      <w:widowControl w:val="0"/>
      <w:ind w:left="567"/>
    </w:pPr>
    <w:rPr>
      <w:rFonts w:ascii="Arial" w:hAnsi="Arial" w:cs="Arial"/>
      <w:b/>
      <w:bCs/>
      <w:sz w:val="22"/>
      <w:szCs w:val="22"/>
    </w:rPr>
  </w:style>
  <w:style w:type="paragraph" w:customStyle="1" w:styleId="ad">
    <w:name w:val="Рис_картинка"/>
    <w:basedOn w:val="a2"/>
    <w:next w:val="ae"/>
    <w:link w:val="af"/>
    <w:rsid w:val="008F5930"/>
    <w:pPr>
      <w:keepNext/>
      <w:spacing w:before="120"/>
      <w:jc w:val="center"/>
    </w:pPr>
  </w:style>
  <w:style w:type="character" w:customStyle="1" w:styleId="af">
    <w:name w:val="Рис_картинка Знак"/>
    <w:link w:val="ad"/>
    <w:rsid w:val="008F5930"/>
    <w:rPr>
      <w:sz w:val="24"/>
      <w:szCs w:val="24"/>
      <w:lang w:val="ru-RU" w:eastAsia="ru-RU" w:bidi="ar-SA"/>
    </w:rPr>
  </w:style>
  <w:style w:type="paragraph" w:customStyle="1" w:styleId="ae">
    <w:name w:val="Рис_текст"/>
    <w:basedOn w:val="a2"/>
    <w:rsid w:val="005D7664"/>
    <w:pPr>
      <w:spacing w:after="120"/>
      <w:contextualSpacing/>
      <w:jc w:val="center"/>
    </w:pPr>
    <w:rPr>
      <w:bCs/>
      <w:sz w:val="26"/>
      <w:szCs w:val="26"/>
    </w:rPr>
  </w:style>
  <w:style w:type="character" w:styleId="af0">
    <w:name w:val="Placeholder Text"/>
    <w:basedOn w:val="a3"/>
    <w:uiPriority w:val="99"/>
    <w:semiHidden/>
    <w:rsid w:val="006D1578"/>
    <w:rPr>
      <w:color w:val="808080"/>
    </w:rPr>
  </w:style>
  <w:style w:type="table" w:styleId="af1">
    <w:name w:val="Table Grid"/>
    <w:basedOn w:val="a4"/>
    <w:rsid w:val="00692E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2">
    <w:name w:val="Таблица №"/>
    <w:basedOn w:val="a2"/>
    <w:rsid w:val="005D7664"/>
    <w:pPr>
      <w:keepNext/>
      <w:keepLines/>
      <w:suppressAutoHyphens/>
      <w:spacing w:before="120"/>
    </w:pPr>
    <w:rPr>
      <w:szCs w:val="20"/>
    </w:rPr>
  </w:style>
  <w:style w:type="paragraph" w:customStyle="1" w:styleId="af3">
    <w:name w:val="Таблица № текст"/>
    <w:basedOn w:val="a7"/>
    <w:rsid w:val="00692E3F"/>
    <w:pPr>
      <w:ind w:firstLine="0"/>
      <w:jc w:val="center"/>
    </w:pPr>
    <w:rPr>
      <w:sz w:val="24"/>
    </w:rPr>
  </w:style>
  <w:style w:type="paragraph" w:customStyle="1" w:styleId="af4">
    <w:name w:val="Таблица№ загол"/>
    <w:basedOn w:val="a7"/>
    <w:rsid w:val="00692E3F"/>
    <w:pPr>
      <w:ind w:firstLine="0"/>
      <w:jc w:val="center"/>
    </w:pPr>
    <w:rPr>
      <w:b/>
      <w:sz w:val="24"/>
    </w:rPr>
  </w:style>
  <w:style w:type="paragraph" w:customStyle="1" w:styleId="10">
    <w:name w:val="Титул 1"/>
    <w:basedOn w:val="a2"/>
    <w:rsid w:val="00692E3F"/>
    <w:pPr>
      <w:jc w:val="center"/>
    </w:pPr>
    <w:rPr>
      <w:caps/>
    </w:rPr>
  </w:style>
  <w:style w:type="character" w:styleId="af5">
    <w:name w:val="annotation reference"/>
    <w:semiHidden/>
    <w:rsid w:val="00286077"/>
    <w:rPr>
      <w:sz w:val="16"/>
      <w:szCs w:val="16"/>
    </w:rPr>
  </w:style>
  <w:style w:type="paragraph" w:styleId="af6">
    <w:name w:val="annotation text"/>
    <w:basedOn w:val="a2"/>
    <w:semiHidden/>
    <w:rsid w:val="00286077"/>
    <w:rPr>
      <w:sz w:val="20"/>
      <w:szCs w:val="20"/>
    </w:rPr>
  </w:style>
  <w:style w:type="paragraph" w:styleId="af7">
    <w:name w:val="annotation subject"/>
    <w:basedOn w:val="af6"/>
    <w:next w:val="af6"/>
    <w:semiHidden/>
    <w:rsid w:val="00286077"/>
    <w:rPr>
      <w:b/>
      <w:bCs/>
    </w:rPr>
  </w:style>
  <w:style w:type="paragraph" w:styleId="af8">
    <w:name w:val="Balloon Text"/>
    <w:basedOn w:val="a2"/>
    <w:semiHidden/>
    <w:rsid w:val="00286077"/>
    <w:rPr>
      <w:rFonts w:ascii="Tahoma" w:hAnsi="Tahoma" w:cs="Tahoma"/>
      <w:sz w:val="16"/>
      <w:szCs w:val="16"/>
    </w:rPr>
  </w:style>
  <w:style w:type="paragraph" w:styleId="af9">
    <w:name w:val="header"/>
    <w:basedOn w:val="a2"/>
    <w:link w:val="afa"/>
    <w:rsid w:val="00272C33"/>
    <w:pPr>
      <w:tabs>
        <w:tab w:val="center" w:pos="4677"/>
        <w:tab w:val="right" w:pos="9355"/>
      </w:tabs>
    </w:pPr>
  </w:style>
  <w:style w:type="character" w:customStyle="1" w:styleId="afa">
    <w:name w:val="Верхний колонтитул Знак"/>
    <w:link w:val="af9"/>
    <w:rsid w:val="00272C33"/>
    <w:rPr>
      <w:sz w:val="24"/>
      <w:szCs w:val="24"/>
    </w:rPr>
  </w:style>
  <w:style w:type="paragraph" w:styleId="afb">
    <w:name w:val="footer"/>
    <w:basedOn w:val="a2"/>
    <w:link w:val="afc"/>
    <w:uiPriority w:val="99"/>
    <w:rsid w:val="00272C33"/>
    <w:pPr>
      <w:tabs>
        <w:tab w:val="center" w:pos="4677"/>
        <w:tab w:val="right" w:pos="9355"/>
      </w:tabs>
    </w:pPr>
  </w:style>
  <w:style w:type="character" w:customStyle="1" w:styleId="afc">
    <w:name w:val="Нижний колонтитул Знак"/>
    <w:link w:val="afb"/>
    <w:uiPriority w:val="99"/>
    <w:rsid w:val="00272C33"/>
    <w:rPr>
      <w:sz w:val="24"/>
      <w:szCs w:val="24"/>
    </w:rPr>
  </w:style>
  <w:style w:type="character" w:styleId="afd">
    <w:name w:val="Emphasis"/>
    <w:qFormat/>
    <w:rsid w:val="00E0632B"/>
    <w:rPr>
      <w:i/>
      <w:iCs/>
    </w:rPr>
  </w:style>
  <w:style w:type="character" w:styleId="afe">
    <w:name w:val="Hyperlink"/>
    <w:rsid w:val="00CA2BD3"/>
    <w:rPr>
      <w:color w:val="0000FF"/>
      <w:u w:val="single"/>
    </w:rPr>
  </w:style>
  <w:style w:type="character" w:customStyle="1" w:styleId="MTConvertedEquation">
    <w:name w:val="MTConvertedEquation"/>
    <w:basedOn w:val="a3"/>
    <w:rsid w:val="00075B51"/>
    <w:rPr>
      <w:noProof/>
      <w:position w:val="-9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0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6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2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0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7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68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png"/><Relationship Id="rId47" Type="http://schemas.openxmlformats.org/officeDocument/2006/relationships/oleObject" Target="embeddings/oleObject20.bin"/><Relationship Id="rId63" Type="http://schemas.openxmlformats.org/officeDocument/2006/relationships/image" Target="media/image27.png"/><Relationship Id="rId68" Type="http://schemas.openxmlformats.org/officeDocument/2006/relationships/image" Target="media/image32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1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5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png"/><Relationship Id="rId66" Type="http://schemas.openxmlformats.org/officeDocument/2006/relationships/image" Target="media/image30.pn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Relationship Id="rId30" Type="http://schemas.openxmlformats.org/officeDocument/2006/relationships/image" Target="media/image10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png"/><Relationship Id="rId56" Type="http://schemas.openxmlformats.org/officeDocument/2006/relationships/image" Target="media/image23.png"/><Relationship Id="rId64" Type="http://schemas.openxmlformats.org/officeDocument/2006/relationships/image" Target="media/image28.png"/><Relationship Id="rId69" Type="http://schemas.openxmlformats.org/officeDocument/2006/relationships/image" Target="media/image33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png"/><Relationship Id="rId46" Type="http://schemas.openxmlformats.org/officeDocument/2006/relationships/image" Target="media/image18.png"/><Relationship Id="rId59" Type="http://schemas.openxmlformats.org/officeDocument/2006/relationships/oleObject" Target="embeddings/oleObject26.bin"/><Relationship Id="rId67" Type="http://schemas.openxmlformats.org/officeDocument/2006/relationships/image" Target="media/image31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png"/><Relationship Id="rId62" Type="http://schemas.openxmlformats.org/officeDocument/2006/relationships/image" Target="media/image26.png"/><Relationship Id="rId70" Type="http://schemas.openxmlformats.org/officeDocument/2006/relationships/image" Target="media/image34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2.xml"/><Relationship Id="rId36" Type="http://schemas.openxmlformats.org/officeDocument/2006/relationships/image" Target="media/image13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png"/><Relationship Id="rId52" Type="http://schemas.openxmlformats.org/officeDocument/2006/relationships/image" Target="media/image21.png"/><Relationship Id="rId60" Type="http://schemas.openxmlformats.org/officeDocument/2006/relationships/image" Target="media/image25.png"/><Relationship Id="rId65" Type="http://schemas.openxmlformats.org/officeDocument/2006/relationships/image" Target="media/image29.png"/><Relationship Id="rId73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2.png"/><Relationship Id="rId50" Type="http://schemas.openxmlformats.org/officeDocument/2006/relationships/image" Target="media/image20.png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BE38C5-71B6-4598-B5A8-5E1C582E12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30</Words>
  <Characters>8721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3-05-13T10:23:00Z</dcterms:created>
  <dcterms:modified xsi:type="dcterms:W3CDTF">2023-05-13T10:24:00Z</dcterms:modified>
</cp:coreProperties>
</file>